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3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727" r:id="rId4"/>
    <p:sldMasterId id="2147483719" r:id="rId5"/>
    <p:sldMasterId id="2147483663" r:id="rId6"/>
    <p:sldMasterId id="2147483734" r:id="rId7"/>
  </p:sldMasterIdLst>
  <p:notesMasterIdLst>
    <p:notesMasterId r:id="rId20"/>
  </p:notesMasterIdLst>
  <p:handoutMasterIdLst>
    <p:handoutMasterId r:id="rId21"/>
  </p:handoutMasterIdLst>
  <p:sldIdLst>
    <p:sldId id="256" r:id="rId8"/>
    <p:sldId id="260" r:id="rId9"/>
    <p:sldId id="262" r:id="rId10"/>
    <p:sldId id="263" r:id="rId11"/>
    <p:sldId id="264" r:id="rId12"/>
    <p:sldId id="471" r:id="rId13"/>
    <p:sldId id="265" r:id="rId14"/>
    <p:sldId id="266" r:id="rId15"/>
    <p:sldId id="259" r:id="rId16"/>
    <p:sldId id="261" r:id="rId17"/>
    <p:sldId id="472" r:id="rId18"/>
    <p:sldId id="267" r:id="rId19"/>
  </p:sldIdLst>
  <p:sldSz cx="12192000" cy="6858000"/>
  <p:notesSz cx="6858000" cy="9144000"/>
  <p:embeddedFontLst>
    <p:embeddedFont>
      <p:font typeface="Trebuchet MS" panose="020B0603020202020204" pitchFamily="34" charset="0"/>
      <p:regular r:id="rId22"/>
      <p:bold r:id="rId23"/>
      <p:italic r:id="rId24"/>
      <p:boldItalic r:id="rId2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D1B"/>
    <a:srgbClr val="676767"/>
    <a:srgbClr val="00308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D7751A64-AE30-4773-BE9C-CD308D1126E4}" v="5" dt="2025-02-18T10:46:18.587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85" autoAdjust="0"/>
    <p:restoredTop sz="94660"/>
  </p:normalViewPr>
  <p:slideViewPr>
    <p:cSldViewPr snapToGrid="0">
      <p:cViewPr varScale="1">
        <p:scale>
          <a:sx n="119" d="100"/>
          <a:sy n="119" d="100"/>
        </p:scale>
        <p:origin x="96" y="2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handoutMaster" Target="handoutMasters/handoutMaster1.xml"/><Relationship Id="rId7" Type="http://schemas.openxmlformats.org/officeDocument/2006/relationships/slideMaster" Target="slideMasters/slideMaster4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font" Target="fonts/font4.fntdata"/><Relationship Id="rId2" Type="http://schemas.openxmlformats.org/officeDocument/2006/relationships/customXml" Target="../customXml/item2.xml"/><Relationship Id="rId16" Type="http://schemas.openxmlformats.org/officeDocument/2006/relationships/slide" Target="slides/slide9.xml"/><Relationship Id="rId20" Type="http://schemas.openxmlformats.org/officeDocument/2006/relationships/notesMaster" Target="notesMasters/notesMaster1.xml"/><Relationship Id="rId29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4.xml"/><Relationship Id="rId24" Type="http://schemas.openxmlformats.org/officeDocument/2006/relationships/font" Target="fonts/font3.fntdata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8.xml"/><Relationship Id="rId23" Type="http://schemas.openxmlformats.org/officeDocument/2006/relationships/font" Target="fonts/font2.fntdata"/><Relationship Id="rId28" Type="http://schemas.openxmlformats.org/officeDocument/2006/relationships/theme" Target="theme/theme1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font" Target="fonts/font1.fntdata"/><Relationship Id="rId27" Type="http://schemas.openxmlformats.org/officeDocument/2006/relationships/viewProps" Target="viewProps.xml"/><Relationship Id="rId30" Type="http://schemas.microsoft.com/office/2015/10/relationships/revisionInfo" Target="revisionInfo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81C82ED0-7452-4354-A24E-35FB24BF9AE1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D6969E9-2182-2FF9-A02F-A1842CE2A4FE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1D66A77-BC89-4E24-A414-B6543411FF58}" type="datetimeFigureOut">
              <a:rPr lang="en-GB" smtClean="0"/>
              <a:t>26/02/2025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3E84D48-5E89-47EA-5EE7-5780CF041D6B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169F5C8-55D8-4294-92FA-96C28702B9F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4A80C6-5E9B-493C-B5B8-6FAC8DE86E5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3078357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73D2489-8F64-4E53-A5EB-4423DDD23EF5}" type="datetimeFigureOut">
              <a:rPr lang="en-GB" smtClean="0"/>
              <a:t>26/02/202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F882CC-523A-434A-A62A-6AD0EFC640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859343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25D46A-4F53-F706-E005-3B7F94B067AB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203200" y="2557461"/>
            <a:ext cx="9144000" cy="1138240"/>
          </a:xfrm>
        </p:spPr>
        <p:txBody>
          <a:bodyPr anchor="t" anchorCtr="0">
            <a:normAutofit/>
          </a:bodyPr>
          <a:lstStyle>
            <a:lvl1pPr algn="l">
              <a:defRPr sz="3600" b="0">
                <a:latin typeface="+mj-lt"/>
              </a:defRPr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2C7060A-4567-A74A-3AF0-E66CB6AC3343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203200" y="3929062"/>
            <a:ext cx="9144000" cy="431349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speaker name</a:t>
            </a:r>
            <a:endParaRPr lang="en-GB" dirty="0"/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77C9208F-2B17-BF13-15F3-C2942141E562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203200" y="4610100"/>
            <a:ext cx="8648700" cy="263975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chemeClr val="tx2"/>
                </a:solidFill>
                <a:latin typeface="+mn-lt"/>
              </a:defRPr>
            </a:lvl1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Click to edit location </a:t>
            </a:r>
          </a:p>
        </p:txBody>
      </p:sp>
      <p:sp>
        <p:nvSpPr>
          <p:cNvPr id="18" name="Text Placeholder 13">
            <a:extLst>
              <a:ext uri="{FF2B5EF4-FFF2-40B4-BE49-F238E27FC236}">
                <a16:creationId xmlns:a16="http://schemas.microsoft.com/office/drawing/2014/main" id="{633D74CF-0634-649D-508B-5F74DC1A060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203200" y="4930325"/>
            <a:ext cx="8648700" cy="263975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chemeClr val="tx2"/>
                </a:solidFill>
                <a:latin typeface="+mn-lt"/>
              </a:defRPr>
            </a:lvl1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Click to edit date </a:t>
            </a:r>
          </a:p>
        </p:txBody>
      </p:sp>
    </p:spTree>
    <p:extLst>
      <p:ext uri="{BB962C8B-B14F-4D97-AF65-F5344CB8AC3E}">
        <p14:creationId xmlns:p14="http://schemas.microsoft.com/office/powerpoint/2010/main" val="13614559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673409-495B-2752-6BF2-B1848FDE66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087100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F4D184-1DF7-03BD-F6A8-1290E291CFC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266700" y="1304925"/>
            <a:ext cx="5580000" cy="3852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7F207A8-6978-C1D1-B0D6-FDA0CC1F42B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41383" y="1304925"/>
            <a:ext cx="5580000" cy="3852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400EE24-2BFB-8E46-2E66-3BA36D59A1C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66700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46E3D24-6BCE-48F4-B6DB-AB007E8B5F8E}" type="datetimeFigureOut">
              <a:rPr lang="en-GB" smtClean="0"/>
              <a:pPr/>
              <a:t>26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5F2556D-B5E1-EF44-908B-500C8837B6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6642" y="536713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6B4910F-1642-C042-4D26-BC4F3A55A6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8183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4601B8E-4C5D-4D9E-8821-9696CA0E0E3F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468975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238E961-1532-85E1-EF19-CD6FD29F8D4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6701" y="1304925"/>
            <a:ext cx="5580000" cy="745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252AB67-467B-B4C7-6EEB-C8D144E364E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266700" y="2330075"/>
            <a:ext cx="5580000" cy="28467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4F16626-4911-CA49-90C2-CE3262F728D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341380" y="1304925"/>
            <a:ext cx="5580001" cy="745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C2FF839-783C-36FF-2F59-B33FD00F2E4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341379" y="2330075"/>
            <a:ext cx="5580003" cy="28467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F70523E-13BC-6AF4-F44B-1E81F507804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66700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46E3D24-6BCE-48F4-B6DB-AB007E8B5F8E}" type="datetimeFigureOut">
              <a:rPr lang="en-GB" smtClean="0"/>
              <a:pPr/>
              <a:t>26/02/2025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2ACC21D-81ED-0C7F-2CF7-CFDE23016E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6642" y="536713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75BA4D1-1395-871F-083F-CCC3ADAA76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8183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4601B8E-4C5D-4D9E-8821-9696CA0E0E3F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86479E40-CA8C-9DEB-E10E-9B0E9423E3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087100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7567292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A4210A-8AD6-DB76-6435-6F1565CF23B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66700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46E3D24-6BCE-48F4-B6DB-AB007E8B5F8E}" type="datetimeFigureOut">
              <a:rPr lang="en-GB" smtClean="0"/>
              <a:pPr/>
              <a:t>26/02/2025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65DFFE2-973C-8808-2027-0A0826D067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6642" y="536713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27C7D8-7501-4918-C3A4-210FC2D1AD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8183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4601B8E-4C5D-4D9E-8821-9696CA0E0E3F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153C41D6-330E-7D22-3BA7-5AD129D230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087100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784199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882BAE-96E7-8067-F384-6C81451D56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0" y="365125"/>
            <a:ext cx="5825382" cy="4814280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E5DF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lick to edit Master text styles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econd level</a:t>
            </a:r>
          </a:p>
          <a:p>
            <a:pPr marL="1143000" marR="0" lvl="2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ird level</a:t>
            </a:r>
          </a:p>
          <a:p>
            <a:pPr marL="1600200" marR="0" lvl="3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ourth level</a:t>
            </a:r>
          </a:p>
          <a:p>
            <a:pPr marL="2057400" marR="0" lvl="4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ifth level</a:t>
            </a:r>
            <a:endParaRPr kumimoji="0" lang="en-GB" sz="1600" b="0" i="0" u="none" strike="noStrike" kern="1200" cap="none" spc="0" normalizeH="0" baseline="0" noProof="0" dirty="0">
              <a:ln>
                <a:noFill/>
              </a:ln>
              <a:solidFill>
                <a:srgbClr val="676767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017ED95-2655-DA64-A0CC-0DB50CEC6D3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266700" y="1418324"/>
            <a:ext cx="5588000" cy="376108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BBF7D06-9178-0519-324E-D3FAE1553A1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66700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46E3D24-6BCE-48F4-B6DB-AB007E8B5F8E}" type="datetimeFigureOut">
              <a:rPr lang="en-GB" smtClean="0"/>
              <a:pPr/>
              <a:t>26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DED0C21-14CC-0A4D-09D2-207115B3D4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6642" y="536713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94D343D-82C5-3AAA-AADD-2197F991E6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8183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4601B8E-4C5D-4D9E-8821-9696CA0E0E3F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57006FAE-DBD1-BA77-7F74-11A8DCE9D3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5588000" cy="86546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2845859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403EE30-E243-DD16-09E0-8B68AEC324F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7" y="365125"/>
            <a:ext cx="6738195" cy="4788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87748DA-A10C-6B03-FEDA-D99AE6E85A9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66700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46E3D24-6BCE-48F4-B6DB-AB007E8B5F8E}" type="datetimeFigureOut">
              <a:rPr lang="en-GB" smtClean="0"/>
              <a:pPr/>
              <a:t>26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009BA5F-3B12-9A62-2D70-80CF77B995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6642" y="536713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61A75CB-A493-E2D5-0C56-6C9F25C86C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8183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4601B8E-4C5D-4D9E-8821-9696CA0E0E3F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8" name="Text Placeholder 3">
            <a:extLst>
              <a:ext uri="{FF2B5EF4-FFF2-40B4-BE49-F238E27FC236}">
                <a16:creationId xmlns:a16="http://schemas.microsoft.com/office/drawing/2014/main" id="{DEDEF678-90EE-1594-AB80-39E97C15D7D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266700" y="1418324"/>
            <a:ext cx="4638586" cy="376108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DBA06E30-B013-E2B6-FBD1-5AB600612D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4638586" cy="86546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6454956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389674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text,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Placeholder 8">
            <a:extLst>
              <a:ext uri="{FF2B5EF4-FFF2-40B4-BE49-F238E27FC236}">
                <a16:creationId xmlns:a16="http://schemas.microsoft.com/office/drawing/2014/main" id="{BCE196B2-446B-C638-E24B-42F7A659B1D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6700" y="365125"/>
            <a:ext cx="58293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>
              <a:defRPr/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6" name="Picture Placeholder 8">
            <a:extLst>
              <a:ext uri="{FF2B5EF4-FFF2-40B4-BE49-F238E27FC236}">
                <a16:creationId xmlns:a16="http://schemas.microsoft.com/office/drawing/2014/main" id="{9E2D15B4-3C1F-6E32-114C-0E3C063437E2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388100" y="1304922"/>
            <a:ext cx="4025900" cy="4351339"/>
          </a:xfrm>
        </p:spPr>
        <p:txBody>
          <a:bodyPr/>
          <a:lstStyle/>
          <a:p>
            <a:endParaRPr lang="en-GB"/>
          </a:p>
        </p:txBody>
      </p:sp>
      <p:sp>
        <p:nvSpPr>
          <p:cNvPr id="7" name="Text Placeholder 9">
            <a:extLst>
              <a:ext uri="{FF2B5EF4-FFF2-40B4-BE49-F238E27FC236}">
                <a16:creationId xmlns:a16="http://schemas.microsoft.com/office/drawing/2014/main" id="{6D58FB62-6305-D775-94D1-00380F2AC3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700" y="1304925"/>
            <a:ext cx="58293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195305481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text, three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Placeholder 8">
            <a:extLst>
              <a:ext uri="{FF2B5EF4-FFF2-40B4-BE49-F238E27FC236}">
                <a16:creationId xmlns:a16="http://schemas.microsoft.com/office/drawing/2014/main" id="{BCE196B2-446B-C638-E24B-42F7A659B1D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6700" y="365125"/>
            <a:ext cx="58293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>
              <a:defRPr/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6" name="Picture Placeholder 8">
            <a:extLst>
              <a:ext uri="{FF2B5EF4-FFF2-40B4-BE49-F238E27FC236}">
                <a16:creationId xmlns:a16="http://schemas.microsoft.com/office/drawing/2014/main" id="{9E2D15B4-3C1F-6E32-114C-0E3C063437E2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7289801" y="2286000"/>
            <a:ext cx="3201066" cy="3213102"/>
          </a:xfrm>
        </p:spPr>
        <p:txBody>
          <a:bodyPr/>
          <a:lstStyle/>
          <a:p>
            <a:endParaRPr lang="en-GB"/>
          </a:p>
        </p:txBody>
      </p:sp>
      <p:sp>
        <p:nvSpPr>
          <p:cNvPr id="2" name="Picture Placeholder 8">
            <a:extLst>
              <a:ext uri="{FF2B5EF4-FFF2-40B4-BE49-F238E27FC236}">
                <a16:creationId xmlns:a16="http://schemas.microsoft.com/office/drawing/2014/main" id="{39A72C94-07DD-E2CA-345A-A35125CE44A6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266701" y="2286000"/>
            <a:ext cx="3201066" cy="3213102"/>
          </a:xfrm>
        </p:spPr>
        <p:txBody>
          <a:bodyPr/>
          <a:lstStyle/>
          <a:p>
            <a:endParaRPr lang="en-GB"/>
          </a:p>
        </p:txBody>
      </p:sp>
      <p:sp>
        <p:nvSpPr>
          <p:cNvPr id="3" name="Picture Placeholder 8">
            <a:extLst>
              <a:ext uri="{FF2B5EF4-FFF2-40B4-BE49-F238E27FC236}">
                <a16:creationId xmlns:a16="http://schemas.microsoft.com/office/drawing/2014/main" id="{1BFA7CDF-E186-FDDF-CF2E-0B3F10DB84DD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3778251" y="2286000"/>
            <a:ext cx="3201066" cy="3213102"/>
          </a:xfrm>
        </p:spPr>
        <p:txBody>
          <a:bodyPr/>
          <a:lstStyle/>
          <a:p>
            <a:endParaRPr lang="en-GB"/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4A93167B-5805-9EBB-6E54-360D545AFA15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266700" y="1117600"/>
            <a:ext cx="10223500" cy="838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393287634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Placeholder 8">
            <a:extLst>
              <a:ext uri="{FF2B5EF4-FFF2-40B4-BE49-F238E27FC236}">
                <a16:creationId xmlns:a16="http://schemas.microsoft.com/office/drawing/2014/main" id="{3BF16C2F-A1C7-9D4A-331C-5D46DAAB20B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6700" y="365125"/>
            <a:ext cx="63246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>
              <a:defRPr/>
            </a:lvl1pPr>
          </a:lstStyle>
          <a:p>
            <a:r>
              <a:rPr lang="en-US"/>
              <a:t>Click to edit title</a:t>
            </a:r>
            <a:endParaRPr lang="en-GB"/>
          </a:p>
        </p:txBody>
      </p:sp>
      <p:sp>
        <p:nvSpPr>
          <p:cNvPr id="4" name="Text Placeholder 9">
            <a:extLst>
              <a:ext uri="{FF2B5EF4-FFF2-40B4-BE49-F238E27FC236}">
                <a16:creationId xmlns:a16="http://schemas.microsoft.com/office/drawing/2014/main" id="{D3A8A21F-2C7D-3EED-D3DE-935B34DCFB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700" y="1304925"/>
            <a:ext cx="10261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19222521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25D46A-4F53-F706-E005-3B7F94B067AB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203200" y="2557461"/>
            <a:ext cx="9144000" cy="1138240"/>
          </a:xfrm>
        </p:spPr>
        <p:txBody>
          <a:bodyPr anchor="t" anchorCtr="0">
            <a:normAutofit/>
          </a:bodyPr>
          <a:lstStyle>
            <a:lvl1pPr algn="l">
              <a:defRPr sz="3600" b="0">
                <a:latin typeface="+mj-lt"/>
              </a:defRPr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2C7060A-4567-A74A-3AF0-E66CB6AC3343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203200" y="3929062"/>
            <a:ext cx="9144000" cy="431349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speaker name</a:t>
            </a:r>
            <a:endParaRPr lang="en-GB" dirty="0"/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77C9208F-2B17-BF13-15F3-C2942141E562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203200" y="4610100"/>
            <a:ext cx="8648700" cy="263975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chemeClr val="tx2"/>
                </a:solidFill>
                <a:latin typeface="+mn-lt"/>
              </a:defRPr>
            </a:lvl1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Click to edit location </a:t>
            </a:r>
          </a:p>
        </p:txBody>
      </p:sp>
      <p:sp>
        <p:nvSpPr>
          <p:cNvPr id="18" name="Text Placeholder 13">
            <a:extLst>
              <a:ext uri="{FF2B5EF4-FFF2-40B4-BE49-F238E27FC236}">
                <a16:creationId xmlns:a16="http://schemas.microsoft.com/office/drawing/2014/main" id="{633D74CF-0634-649D-508B-5F74DC1A060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203200" y="4930325"/>
            <a:ext cx="8648700" cy="263975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chemeClr val="tx2"/>
                </a:solidFill>
                <a:latin typeface="+mn-lt"/>
              </a:defRPr>
            </a:lvl1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Click to edit date </a:t>
            </a:r>
          </a:p>
        </p:txBody>
      </p:sp>
    </p:spTree>
    <p:extLst>
      <p:ext uri="{BB962C8B-B14F-4D97-AF65-F5344CB8AC3E}">
        <p14:creationId xmlns:p14="http://schemas.microsoft.com/office/powerpoint/2010/main" val="7277783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9678089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8B4CB8-F44D-BEE4-6DCA-1B2662AB002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66699" y="1122363"/>
            <a:ext cx="11654683" cy="2387600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36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3BCF0F3-44B5-9EF2-3A88-E4424DDC895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66700" y="3602038"/>
            <a:ext cx="11654682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783C9B-D14B-899C-B084-D233E5CF9D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6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2C38EF-93AE-9214-FDFE-009AE71CD7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881CBA-3EB3-43A7-D2FA-2410CF2BAE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0067073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74E776-F347-2357-03E5-35C58A7364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654682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132FCD-286F-104A-BCF2-B9138BD0B6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699" y="1304925"/>
            <a:ext cx="11654683" cy="386559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11ECD2-7228-FC6F-D057-E1D381721D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6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0501347-B148-1746-115D-B3672939A7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474C7FE-56F7-317A-6A29-7F808D2B3C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3590000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941C41-E6F8-8CDB-15CB-AFE023C130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1709738"/>
            <a:ext cx="11654682" cy="2852737"/>
          </a:xfrm>
          <a:prstGeom prst="rect">
            <a:avLst/>
          </a:prstGeo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D9976CA-B5E0-87F5-9BB8-567EA6D0507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6699" y="4700187"/>
            <a:ext cx="11654683" cy="4480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61FB1F-7BDA-DC86-9EF3-DB36350C8D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6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7E4339-5CB2-7EDB-C9AA-C007FA14F6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47BCC8-EC59-1A12-7C24-DEA423BC7F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8313434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673409-495B-2752-6BF2-B1848FDE66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087100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F4D184-1DF7-03BD-F6A8-1290E291CFC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266700" y="1304925"/>
            <a:ext cx="5580000" cy="3852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7F207A8-6978-C1D1-B0D6-FDA0CC1F42B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41383" y="1304925"/>
            <a:ext cx="5580000" cy="3852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400EE24-2BFB-8E46-2E66-3BA36D59A1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6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5F2556D-B5E1-EF44-908B-500C8837B6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6B4910F-1642-C042-4D26-BC4F3A55A6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8183" y="5367135"/>
            <a:ext cx="2743200" cy="365125"/>
          </a:xfrm>
        </p:spPr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2497945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238E961-1532-85E1-EF19-CD6FD29F8D4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6701" y="1304925"/>
            <a:ext cx="5580000" cy="745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252AB67-467B-B4C7-6EEB-C8D144E364E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266700" y="2330075"/>
            <a:ext cx="5580000" cy="28467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4F16626-4911-CA49-90C2-CE3262F728D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341380" y="1304925"/>
            <a:ext cx="5580001" cy="745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C2FF839-783C-36FF-2F59-B33FD00F2E4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341379" y="2330075"/>
            <a:ext cx="5580003" cy="28467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F70523E-13BC-6AF4-F44B-1E81F50780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6/02/2025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2ACC21D-81ED-0C7F-2CF7-CFDE23016E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75BA4D1-1395-871F-083F-CCC3ADAA76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86479E40-CA8C-9DEB-E10E-9B0E9423E3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087100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7631575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A4210A-8AD6-DB76-6435-6F1565CF23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6/02/2025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65DFFE2-973C-8808-2027-0A0826D067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27C7D8-7501-4918-C3A4-210FC2D1AD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153C41D6-330E-7D22-3BA7-5AD129D230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087100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4015038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882BAE-96E7-8067-F384-6C81451D56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0" y="365125"/>
            <a:ext cx="5825382" cy="4814280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E5DF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lick to edit Master text styles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econd level</a:t>
            </a:r>
          </a:p>
          <a:p>
            <a:pPr marL="1143000" marR="0" lvl="2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ird level</a:t>
            </a:r>
          </a:p>
          <a:p>
            <a:pPr marL="1600200" marR="0" lvl="3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ourth level</a:t>
            </a:r>
          </a:p>
          <a:p>
            <a:pPr marL="2057400" marR="0" lvl="4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ifth level</a:t>
            </a:r>
            <a:endParaRPr kumimoji="0" lang="en-GB" sz="1600" b="0" i="0" u="none" strike="noStrike" kern="1200" cap="none" spc="0" normalizeH="0" baseline="0" noProof="0" dirty="0">
              <a:ln>
                <a:noFill/>
              </a:ln>
              <a:solidFill>
                <a:srgbClr val="676767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017ED95-2655-DA64-A0CC-0DB50CEC6D3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266700" y="1418324"/>
            <a:ext cx="5588000" cy="376108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BBF7D06-9178-0519-324E-D3FAE1553A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6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DED0C21-14CC-0A4D-09D2-207115B3D4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94D343D-82C5-3AAA-AADD-2197F991E6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57006FAE-DBD1-BA77-7F74-11A8DCE9D3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5588000" cy="86546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0907119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403EE30-E243-DD16-09E0-8B68AEC324F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7" y="365125"/>
            <a:ext cx="6738195" cy="4788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87748DA-A10C-6B03-FEDA-D99AE6E85A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6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009BA5F-3B12-9A62-2D70-80CF77B995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61A75CB-A493-E2D5-0C56-6C9F25C86C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  <p:sp>
        <p:nvSpPr>
          <p:cNvPr id="8" name="Text Placeholder 3">
            <a:extLst>
              <a:ext uri="{FF2B5EF4-FFF2-40B4-BE49-F238E27FC236}">
                <a16:creationId xmlns:a16="http://schemas.microsoft.com/office/drawing/2014/main" id="{DEDEF678-90EE-1594-AB80-39E97C15D7D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266700" y="1418324"/>
            <a:ext cx="4638586" cy="376108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DBA06E30-B013-E2B6-FBD1-5AB600612D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4638586" cy="86546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5619910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4062700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text,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Placeholder 8">
            <a:extLst>
              <a:ext uri="{FF2B5EF4-FFF2-40B4-BE49-F238E27FC236}">
                <a16:creationId xmlns:a16="http://schemas.microsoft.com/office/drawing/2014/main" id="{BCE196B2-446B-C638-E24B-42F7A659B1D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6700" y="365125"/>
            <a:ext cx="58293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>
              <a:defRPr/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6" name="Picture Placeholder 8">
            <a:extLst>
              <a:ext uri="{FF2B5EF4-FFF2-40B4-BE49-F238E27FC236}">
                <a16:creationId xmlns:a16="http://schemas.microsoft.com/office/drawing/2014/main" id="{9E2D15B4-3C1F-6E32-114C-0E3C063437E2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388100" y="1304922"/>
            <a:ext cx="4025900" cy="4351339"/>
          </a:xfrm>
        </p:spPr>
        <p:txBody>
          <a:bodyPr/>
          <a:lstStyle/>
          <a:p>
            <a:endParaRPr lang="en-GB"/>
          </a:p>
        </p:txBody>
      </p:sp>
      <p:sp>
        <p:nvSpPr>
          <p:cNvPr id="7" name="Text Placeholder 9">
            <a:extLst>
              <a:ext uri="{FF2B5EF4-FFF2-40B4-BE49-F238E27FC236}">
                <a16:creationId xmlns:a16="http://schemas.microsoft.com/office/drawing/2014/main" id="{6D58FB62-6305-D775-94D1-00380F2AC3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700" y="1304925"/>
            <a:ext cx="58293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32834799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text,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Placeholder 8">
            <a:extLst>
              <a:ext uri="{FF2B5EF4-FFF2-40B4-BE49-F238E27FC236}">
                <a16:creationId xmlns:a16="http://schemas.microsoft.com/office/drawing/2014/main" id="{BCE196B2-446B-C638-E24B-42F7A659B1D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6700" y="365125"/>
            <a:ext cx="58293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>
              <a:defRPr/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6" name="Picture Placeholder 8">
            <a:extLst>
              <a:ext uri="{FF2B5EF4-FFF2-40B4-BE49-F238E27FC236}">
                <a16:creationId xmlns:a16="http://schemas.microsoft.com/office/drawing/2014/main" id="{9E2D15B4-3C1F-6E32-114C-0E3C063437E2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388100" y="1304922"/>
            <a:ext cx="4025900" cy="4351339"/>
          </a:xfrm>
        </p:spPr>
        <p:txBody>
          <a:bodyPr/>
          <a:lstStyle/>
          <a:p>
            <a:endParaRPr lang="en-GB"/>
          </a:p>
        </p:txBody>
      </p:sp>
      <p:sp>
        <p:nvSpPr>
          <p:cNvPr id="7" name="Text Placeholder 9">
            <a:extLst>
              <a:ext uri="{FF2B5EF4-FFF2-40B4-BE49-F238E27FC236}">
                <a16:creationId xmlns:a16="http://schemas.microsoft.com/office/drawing/2014/main" id="{6D58FB62-6305-D775-94D1-00380F2AC3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700" y="1304925"/>
            <a:ext cx="58293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167594979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text, three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Placeholder 8">
            <a:extLst>
              <a:ext uri="{FF2B5EF4-FFF2-40B4-BE49-F238E27FC236}">
                <a16:creationId xmlns:a16="http://schemas.microsoft.com/office/drawing/2014/main" id="{BCE196B2-446B-C638-E24B-42F7A659B1D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6700" y="365125"/>
            <a:ext cx="58293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>
              <a:defRPr/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6" name="Picture Placeholder 8">
            <a:extLst>
              <a:ext uri="{FF2B5EF4-FFF2-40B4-BE49-F238E27FC236}">
                <a16:creationId xmlns:a16="http://schemas.microsoft.com/office/drawing/2014/main" id="{9E2D15B4-3C1F-6E32-114C-0E3C063437E2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7289801" y="2286000"/>
            <a:ext cx="3201066" cy="3213102"/>
          </a:xfrm>
        </p:spPr>
        <p:txBody>
          <a:bodyPr/>
          <a:lstStyle/>
          <a:p>
            <a:endParaRPr lang="en-GB"/>
          </a:p>
        </p:txBody>
      </p:sp>
      <p:sp>
        <p:nvSpPr>
          <p:cNvPr id="2" name="Picture Placeholder 8">
            <a:extLst>
              <a:ext uri="{FF2B5EF4-FFF2-40B4-BE49-F238E27FC236}">
                <a16:creationId xmlns:a16="http://schemas.microsoft.com/office/drawing/2014/main" id="{39A72C94-07DD-E2CA-345A-A35125CE44A6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266701" y="2286000"/>
            <a:ext cx="3201066" cy="3213102"/>
          </a:xfrm>
        </p:spPr>
        <p:txBody>
          <a:bodyPr/>
          <a:lstStyle/>
          <a:p>
            <a:endParaRPr lang="en-GB"/>
          </a:p>
        </p:txBody>
      </p:sp>
      <p:sp>
        <p:nvSpPr>
          <p:cNvPr id="3" name="Picture Placeholder 8">
            <a:extLst>
              <a:ext uri="{FF2B5EF4-FFF2-40B4-BE49-F238E27FC236}">
                <a16:creationId xmlns:a16="http://schemas.microsoft.com/office/drawing/2014/main" id="{1BFA7CDF-E186-FDDF-CF2E-0B3F10DB84DD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3778251" y="2286000"/>
            <a:ext cx="3201066" cy="3213102"/>
          </a:xfrm>
        </p:spPr>
        <p:txBody>
          <a:bodyPr/>
          <a:lstStyle/>
          <a:p>
            <a:endParaRPr lang="en-GB"/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4A93167B-5805-9EBB-6E54-360D545AFA15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266700" y="1117600"/>
            <a:ext cx="10223500" cy="838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315547079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Placeholder 8">
            <a:extLst>
              <a:ext uri="{FF2B5EF4-FFF2-40B4-BE49-F238E27FC236}">
                <a16:creationId xmlns:a16="http://schemas.microsoft.com/office/drawing/2014/main" id="{3BF16C2F-A1C7-9D4A-331C-5D46DAAB20B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6700" y="365125"/>
            <a:ext cx="63246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>
              <a:defRPr/>
            </a:lvl1pPr>
          </a:lstStyle>
          <a:p>
            <a:r>
              <a:rPr lang="en-US"/>
              <a:t>Click to edit title</a:t>
            </a:r>
            <a:endParaRPr lang="en-GB"/>
          </a:p>
        </p:txBody>
      </p:sp>
      <p:sp>
        <p:nvSpPr>
          <p:cNvPr id="4" name="Text Placeholder 9">
            <a:extLst>
              <a:ext uri="{FF2B5EF4-FFF2-40B4-BE49-F238E27FC236}">
                <a16:creationId xmlns:a16="http://schemas.microsoft.com/office/drawing/2014/main" id="{D3A8A21F-2C7D-3EED-D3DE-935B34DCFB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700" y="1304925"/>
            <a:ext cx="10261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91630272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25D46A-4F53-F706-E005-3B7F94B067AB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203200" y="2557461"/>
            <a:ext cx="9144000" cy="1138240"/>
          </a:xfrm>
        </p:spPr>
        <p:txBody>
          <a:bodyPr anchor="t" anchorCtr="0">
            <a:normAutofit/>
          </a:bodyPr>
          <a:lstStyle>
            <a:lvl1pPr algn="l">
              <a:defRPr sz="3600" b="0">
                <a:latin typeface="+mj-lt"/>
              </a:defRPr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2C7060A-4567-A74A-3AF0-E66CB6AC3343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203200" y="3929062"/>
            <a:ext cx="9144000" cy="431349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speaker name</a:t>
            </a:r>
            <a:endParaRPr lang="en-GB" dirty="0"/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77C9208F-2B17-BF13-15F3-C2942141E562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203200" y="4610100"/>
            <a:ext cx="8648700" cy="263975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chemeClr val="tx2"/>
                </a:solidFill>
                <a:latin typeface="+mn-lt"/>
              </a:defRPr>
            </a:lvl1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Click to edit location </a:t>
            </a:r>
          </a:p>
        </p:txBody>
      </p:sp>
      <p:sp>
        <p:nvSpPr>
          <p:cNvPr id="18" name="Text Placeholder 13">
            <a:extLst>
              <a:ext uri="{FF2B5EF4-FFF2-40B4-BE49-F238E27FC236}">
                <a16:creationId xmlns:a16="http://schemas.microsoft.com/office/drawing/2014/main" id="{633D74CF-0634-649D-508B-5F74DC1A060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203200" y="4930325"/>
            <a:ext cx="8648700" cy="263975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chemeClr val="tx2"/>
                </a:solidFill>
                <a:latin typeface="+mn-lt"/>
              </a:defRPr>
            </a:lvl1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Click to edit date </a:t>
            </a:r>
          </a:p>
        </p:txBody>
      </p:sp>
    </p:spTree>
    <p:extLst>
      <p:ext uri="{BB962C8B-B14F-4D97-AF65-F5344CB8AC3E}">
        <p14:creationId xmlns:p14="http://schemas.microsoft.com/office/powerpoint/2010/main" val="78431079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8B4CB8-F44D-BEE4-6DCA-1B2662AB002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66699" y="1122363"/>
            <a:ext cx="11654683" cy="2387600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36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3BCF0F3-44B5-9EF2-3A88-E4424DDC895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66700" y="3602038"/>
            <a:ext cx="11654682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783C9B-D14B-899C-B084-D233E5CF9D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6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2C38EF-93AE-9214-FDFE-009AE71CD7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881CBA-3EB3-43A7-D2FA-2410CF2BAE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974736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74E776-F347-2357-03E5-35C58A7364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654682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132FCD-286F-104A-BCF2-B9138BD0B6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699" y="1304925"/>
            <a:ext cx="11654683" cy="386559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11ECD2-7228-FC6F-D057-E1D381721D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6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0501347-B148-1746-115D-B3672939A7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474C7FE-56F7-317A-6A29-7F808D2B3C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095047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941C41-E6F8-8CDB-15CB-AFE023C130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1709738"/>
            <a:ext cx="11654682" cy="2852737"/>
          </a:xfrm>
          <a:prstGeom prst="rect">
            <a:avLst/>
          </a:prstGeo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D9976CA-B5E0-87F5-9BB8-567EA6D0507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6699" y="4700187"/>
            <a:ext cx="11654683" cy="4480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61FB1F-7BDA-DC86-9EF3-DB36350C8D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6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7E4339-5CB2-7EDB-C9AA-C007FA14F6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47BCC8-EC59-1A12-7C24-DEA423BC7F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8705303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673409-495B-2752-6BF2-B1848FDE66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087100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F4D184-1DF7-03BD-F6A8-1290E291CFC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266700" y="1304925"/>
            <a:ext cx="5580000" cy="3852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7F207A8-6978-C1D1-B0D6-FDA0CC1F42B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41383" y="1304925"/>
            <a:ext cx="5580000" cy="3852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400EE24-2BFB-8E46-2E66-3BA36D59A1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6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5F2556D-B5E1-EF44-908B-500C8837B6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6B4910F-1642-C042-4D26-BC4F3A55A6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8183" y="5367135"/>
            <a:ext cx="2743200" cy="365125"/>
          </a:xfrm>
        </p:spPr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0516197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238E961-1532-85E1-EF19-CD6FD29F8D4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6701" y="1304925"/>
            <a:ext cx="5580000" cy="745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252AB67-467B-B4C7-6EEB-C8D144E364E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266700" y="2330075"/>
            <a:ext cx="5580000" cy="28467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4F16626-4911-CA49-90C2-CE3262F728D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341380" y="1304925"/>
            <a:ext cx="5580001" cy="745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C2FF839-783C-36FF-2F59-B33FD00F2E4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341379" y="2330075"/>
            <a:ext cx="5580003" cy="28467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F70523E-13BC-6AF4-F44B-1E81F50780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6/02/2025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2ACC21D-81ED-0C7F-2CF7-CFDE23016E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75BA4D1-1395-871F-083F-CCC3ADAA76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86479E40-CA8C-9DEB-E10E-9B0E9423E3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087100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3862415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A4210A-8AD6-DB76-6435-6F1565CF23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6/02/2025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65DFFE2-973C-8808-2027-0A0826D067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27C7D8-7501-4918-C3A4-210FC2D1AD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153C41D6-330E-7D22-3BA7-5AD129D230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087100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3171096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882BAE-96E7-8067-F384-6C81451D56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0" y="365125"/>
            <a:ext cx="5825382" cy="4814280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E5DF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lick to edit Master text styles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econd level</a:t>
            </a:r>
          </a:p>
          <a:p>
            <a:pPr marL="1143000" marR="0" lvl="2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ird level</a:t>
            </a:r>
          </a:p>
          <a:p>
            <a:pPr marL="1600200" marR="0" lvl="3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ourth level</a:t>
            </a:r>
          </a:p>
          <a:p>
            <a:pPr marL="2057400" marR="0" lvl="4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67676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ifth level</a:t>
            </a:r>
            <a:endParaRPr kumimoji="0" lang="en-GB" sz="1600" b="0" i="0" u="none" strike="noStrike" kern="1200" cap="none" spc="0" normalizeH="0" baseline="0" noProof="0" dirty="0">
              <a:ln>
                <a:noFill/>
              </a:ln>
              <a:solidFill>
                <a:srgbClr val="676767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017ED95-2655-DA64-A0CC-0DB50CEC6D3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266700" y="1418324"/>
            <a:ext cx="5588000" cy="376108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BBF7D06-9178-0519-324E-D3FAE1553A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6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DED0C21-14CC-0A4D-09D2-207115B3D4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94D343D-82C5-3AAA-AADD-2197F991E6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57006FAE-DBD1-BA77-7F74-11A8DCE9D3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5588000" cy="86546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397743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text, three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Placeholder 8">
            <a:extLst>
              <a:ext uri="{FF2B5EF4-FFF2-40B4-BE49-F238E27FC236}">
                <a16:creationId xmlns:a16="http://schemas.microsoft.com/office/drawing/2014/main" id="{BCE196B2-446B-C638-E24B-42F7A659B1D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6700" y="365125"/>
            <a:ext cx="58293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>
              <a:defRPr/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6" name="Picture Placeholder 8">
            <a:extLst>
              <a:ext uri="{FF2B5EF4-FFF2-40B4-BE49-F238E27FC236}">
                <a16:creationId xmlns:a16="http://schemas.microsoft.com/office/drawing/2014/main" id="{9E2D15B4-3C1F-6E32-114C-0E3C063437E2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7289801" y="2286000"/>
            <a:ext cx="3201066" cy="3213102"/>
          </a:xfrm>
        </p:spPr>
        <p:txBody>
          <a:bodyPr/>
          <a:lstStyle/>
          <a:p>
            <a:endParaRPr lang="en-GB"/>
          </a:p>
        </p:txBody>
      </p:sp>
      <p:sp>
        <p:nvSpPr>
          <p:cNvPr id="2" name="Picture Placeholder 8">
            <a:extLst>
              <a:ext uri="{FF2B5EF4-FFF2-40B4-BE49-F238E27FC236}">
                <a16:creationId xmlns:a16="http://schemas.microsoft.com/office/drawing/2014/main" id="{39A72C94-07DD-E2CA-345A-A35125CE44A6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266701" y="2286000"/>
            <a:ext cx="3201066" cy="3213102"/>
          </a:xfrm>
        </p:spPr>
        <p:txBody>
          <a:bodyPr/>
          <a:lstStyle/>
          <a:p>
            <a:endParaRPr lang="en-GB"/>
          </a:p>
        </p:txBody>
      </p:sp>
      <p:sp>
        <p:nvSpPr>
          <p:cNvPr id="3" name="Picture Placeholder 8">
            <a:extLst>
              <a:ext uri="{FF2B5EF4-FFF2-40B4-BE49-F238E27FC236}">
                <a16:creationId xmlns:a16="http://schemas.microsoft.com/office/drawing/2014/main" id="{1BFA7CDF-E186-FDDF-CF2E-0B3F10DB84DD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3778251" y="2286000"/>
            <a:ext cx="3201066" cy="3213102"/>
          </a:xfrm>
        </p:spPr>
        <p:txBody>
          <a:bodyPr/>
          <a:lstStyle/>
          <a:p>
            <a:endParaRPr lang="en-GB"/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4A93167B-5805-9EBB-6E54-360D545AFA15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266700" y="1117600"/>
            <a:ext cx="10223500" cy="838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362360920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403EE30-E243-DD16-09E0-8B68AEC324F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7" y="365125"/>
            <a:ext cx="6738195" cy="4788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87748DA-A10C-6B03-FEDA-D99AE6E85A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E3D24-6BCE-48F4-B6DB-AB007E8B5F8E}" type="datetimeFigureOut">
              <a:rPr lang="en-GB" smtClean="0"/>
              <a:t>26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009BA5F-3B12-9A62-2D70-80CF77B995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61A75CB-A493-E2D5-0C56-6C9F25C86C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01B8E-4C5D-4D9E-8821-9696CA0E0E3F}" type="slidenum">
              <a:rPr lang="en-GB" smtClean="0"/>
              <a:t>‹#›</a:t>
            </a:fld>
            <a:endParaRPr lang="en-GB"/>
          </a:p>
        </p:txBody>
      </p:sp>
      <p:sp>
        <p:nvSpPr>
          <p:cNvPr id="8" name="Text Placeholder 3">
            <a:extLst>
              <a:ext uri="{FF2B5EF4-FFF2-40B4-BE49-F238E27FC236}">
                <a16:creationId xmlns:a16="http://schemas.microsoft.com/office/drawing/2014/main" id="{DEDEF678-90EE-1594-AB80-39E97C15D7D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266700" y="1418324"/>
            <a:ext cx="4638586" cy="376108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DBA06E30-B013-E2B6-FBD1-5AB600612D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4638586" cy="86546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194803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Placeholder 8">
            <a:extLst>
              <a:ext uri="{FF2B5EF4-FFF2-40B4-BE49-F238E27FC236}">
                <a16:creationId xmlns:a16="http://schemas.microsoft.com/office/drawing/2014/main" id="{3BF16C2F-A1C7-9D4A-331C-5D46DAAB20B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6700" y="365125"/>
            <a:ext cx="63246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>
              <a:defRPr/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4" name="Text Placeholder 9">
            <a:extLst>
              <a:ext uri="{FF2B5EF4-FFF2-40B4-BE49-F238E27FC236}">
                <a16:creationId xmlns:a16="http://schemas.microsoft.com/office/drawing/2014/main" id="{D3A8A21F-2C7D-3EED-D3DE-935B34DCFB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700" y="1304925"/>
            <a:ext cx="10261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17478153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25D46A-4F53-F706-E005-3B7F94B067AB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203200" y="2557461"/>
            <a:ext cx="9144000" cy="1138240"/>
          </a:xfrm>
        </p:spPr>
        <p:txBody>
          <a:bodyPr anchor="t" anchorCtr="0">
            <a:normAutofit/>
          </a:bodyPr>
          <a:lstStyle>
            <a:lvl1pPr algn="l">
              <a:defRPr sz="3600" b="0">
                <a:latin typeface="+mj-lt"/>
              </a:defRPr>
            </a:lvl1pPr>
          </a:lstStyle>
          <a:p>
            <a:r>
              <a:rPr lang="en-US" dirty="0"/>
              <a:t>Click to edit title</a:t>
            </a: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2C7060A-4567-A74A-3AF0-E66CB6AC3343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203200" y="3929062"/>
            <a:ext cx="9144000" cy="431349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speaker name</a:t>
            </a:r>
            <a:endParaRPr lang="en-GB" dirty="0"/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77C9208F-2B17-BF13-15F3-C2942141E562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203200" y="4610100"/>
            <a:ext cx="8648700" cy="263975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chemeClr val="tx2"/>
                </a:solidFill>
                <a:latin typeface="+mn-lt"/>
              </a:defRPr>
            </a:lvl1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Click to edit location </a:t>
            </a:r>
          </a:p>
        </p:txBody>
      </p:sp>
      <p:sp>
        <p:nvSpPr>
          <p:cNvPr id="18" name="Text Placeholder 13">
            <a:extLst>
              <a:ext uri="{FF2B5EF4-FFF2-40B4-BE49-F238E27FC236}">
                <a16:creationId xmlns:a16="http://schemas.microsoft.com/office/drawing/2014/main" id="{633D74CF-0634-649D-508B-5F74DC1A060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203200" y="4930325"/>
            <a:ext cx="8648700" cy="263975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chemeClr val="tx2"/>
                </a:solidFill>
                <a:latin typeface="+mn-lt"/>
              </a:defRPr>
            </a:lvl1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Click to edit date </a:t>
            </a:r>
          </a:p>
        </p:txBody>
      </p:sp>
    </p:spTree>
    <p:extLst>
      <p:ext uri="{BB962C8B-B14F-4D97-AF65-F5344CB8AC3E}">
        <p14:creationId xmlns:p14="http://schemas.microsoft.com/office/powerpoint/2010/main" val="39100291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8B4CB8-F44D-BEE4-6DCA-1B2662AB002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66699" y="1122363"/>
            <a:ext cx="11654683" cy="2387600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36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3BCF0F3-44B5-9EF2-3A88-E4424DDC895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66700" y="3602038"/>
            <a:ext cx="11654682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783C9B-D14B-899C-B084-D233E5CF9D8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66700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46E3D24-6BCE-48F4-B6DB-AB007E8B5F8E}" type="datetimeFigureOut">
              <a:rPr lang="en-GB" smtClean="0"/>
              <a:pPr/>
              <a:t>26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2C38EF-93AE-9214-FDFE-009AE71CD7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6642" y="536713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881CBA-3EB3-43A7-D2FA-2410CF2BAE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8183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4601B8E-4C5D-4D9E-8821-9696CA0E0E3F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22645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74E776-F347-2357-03E5-35C58A7364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654682" cy="4723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132FCD-286F-104A-BCF2-B9138BD0B6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699" y="1304925"/>
            <a:ext cx="11654683" cy="386559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11ECD2-7228-FC6F-D057-E1D381721D2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66700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46E3D24-6BCE-48F4-B6DB-AB007E8B5F8E}" type="datetimeFigureOut">
              <a:rPr lang="en-GB" smtClean="0"/>
              <a:pPr/>
              <a:t>26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0501347-B148-1746-115D-B3672939A7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6642" y="536713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474C7FE-56F7-317A-6A29-7F808D2B3C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8183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4601B8E-4C5D-4D9E-8821-9696CA0E0E3F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311217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941C41-E6F8-8CDB-15CB-AFE023C130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1709738"/>
            <a:ext cx="11654682" cy="2852737"/>
          </a:xfrm>
          <a:prstGeom prst="rect">
            <a:avLst/>
          </a:prstGeo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D9976CA-B5E0-87F5-9BB8-567EA6D0507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6699" y="4700187"/>
            <a:ext cx="11654683" cy="4480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61FB1F-7BDA-DC86-9EF3-DB36350C8D2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66700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46E3D24-6BCE-48F4-B6DB-AB007E8B5F8E}" type="datetimeFigureOut">
              <a:rPr lang="en-GB" smtClean="0"/>
              <a:pPr/>
              <a:t>26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7E4339-5CB2-7EDB-C9AA-C007FA14F6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6642" y="536713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47BCC8-EC59-1A12-7C24-DEA423BC7F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8183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4601B8E-4C5D-4D9E-8821-9696CA0E0E3F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721876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13" Type="http://schemas.openxmlformats.org/officeDocument/2006/relationships/slideLayout" Target="../slideLayouts/slideLayout14.xml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12" Type="http://schemas.openxmlformats.org/officeDocument/2006/relationships/slideLayout" Target="../slideLayouts/slideLayout13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2.xml"/><Relationship Id="rId5" Type="http://schemas.openxmlformats.org/officeDocument/2006/relationships/slideLayout" Target="../slideLayouts/slideLayout6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1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5" Type="http://schemas.openxmlformats.org/officeDocument/2006/relationships/image" Target="../media/image4.png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Relationship Id="rId14" Type="http://schemas.openxmlformats.org/officeDocument/2006/relationships/theme" Target="../theme/them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5EE97D3-004E-241C-1F4D-DA2001CE0425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4" y="0"/>
            <a:ext cx="12190811" cy="6857998"/>
          </a:xfrm>
          <a:prstGeom prst="rect">
            <a:avLst/>
          </a:prstGeom>
        </p:spPr>
      </p:pic>
      <p:sp>
        <p:nvSpPr>
          <p:cNvPr id="9" name="Title Placeholder 8">
            <a:extLst>
              <a:ext uri="{FF2B5EF4-FFF2-40B4-BE49-F238E27FC236}">
                <a16:creationId xmlns:a16="http://schemas.microsoft.com/office/drawing/2014/main" id="{D0781EEC-C938-86FA-B882-0B112DC0D0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70866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16BCFD7A-BAD1-80E9-241B-1E0D4B057C9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8659" y="1304925"/>
            <a:ext cx="11654683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37968297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800" b="0" kern="1200">
          <a:solidFill>
            <a:schemeClr val="accent3"/>
          </a:solidFill>
          <a:latin typeface="Arial" panose="020B0604020202020204" pitchFamily="34" charset="0"/>
          <a:ea typeface="Verdana" panose="020B0604030504040204" pitchFamily="34" charset="0"/>
          <a:cs typeface="Arial" panose="020B0604020202020204" pitchFamily="34" charset="0"/>
        </a:defRPr>
      </a:lvl1pPr>
    </p:titleStyle>
    <p:bodyStyle>
      <a:lvl1pPr marL="0" indent="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None/>
        <a:defRPr sz="1600" kern="1200">
          <a:solidFill>
            <a:schemeClr val="tx2"/>
          </a:solidFill>
          <a:latin typeface="Arial" panose="020B0604020202020204" pitchFamily="34" charset="0"/>
          <a:ea typeface="Verdana" panose="020B0604030504040204" pitchFamily="34" charset="0"/>
          <a:cs typeface="Arial" panose="020B0604020202020204" pitchFamily="34" charset="0"/>
        </a:defRPr>
      </a:lvl1pPr>
      <a:lvl2pPr marL="457200" indent="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None/>
        <a:defRPr sz="1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5EE97D3-004E-241C-1F4D-DA2001CE0425}"/>
              </a:ext>
            </a:extLst>
          </p:cNvPr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3" y="333"/>
            <a:ext cx="12190813" cy="6857332"/>
          </a:xfrm>
          <a:prstGeom prst="rect">
            <a:avLst/>
          </a:prstGeom>
        </p:spPr>
      </p:pic>
      <p:sp>
        <p:nvSpPr>
          <p:cNvPr id="9" name="Title Placeholder 8">
            <a:extLst>
              <a:ext uri="{FF2B5EF4-FFF2-40B4-BE49-F238E27FC236}">
                <a16:creationId xmlns:a16="http://schemas.microsoft.com/office/drawing/2014/main" id="{D0781EEC-C938-86FA-B882-0B112DC0D0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7086600" cy="57467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16BCFD7A-BAD1-80E9-241B-1E0D4B057C9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8659" y="1304925"/>
            <a:ext cx="11654683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body text</a:t>
            </a:r>
          </a:p>
        </p:txBody>
      </p:sp>
    </p:spTree>
    <p:extLst>
      <p:ext uri="{BB962C8B-B14F-4D97-AF65-F5344CB8AC3E}">
        <p14:creationId xmlns:p14="http://schemas.microsoft.com/office/powerpoint/2010/main" val="22325570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21" r:id="rId2"/>
    <p:sldLayoutId id="2147483726" r:id="rId3"/>
    <p:sldLayoutId id="2147483724" r:id="rId4"/>
    <p:sldLayoutId id="2147483725" r:id="rId5"/>
    <p:sldLayoutId id="2147483754" r:id="rId6"/>
    <p:sldLayoutId id="2147483755" r:id="rId7"/>
    <p:sldLayoutId id="2147483756" r:id="rId8"/>
    <p:sldLayoutId id="2147483757" r:id="rId9"/>
    <p:sldLayoutId id="2147483758" r:id="rId10"/>
    <p:sldLayoutId id="2147483759" r:id="rId11"/>
    <p:sldLayoutId id="2147483760" r:id="rId12"/>
    <p:sldLayoutId id="21474837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800" b="0" kern="1200">
          <a:solidFill>
            <a:schemeClr val="accent3"/>
          </a:solidFill>
          <a:latin typeface="Arial" panose="020B0604020202020204" pitchFamily="34" charset="0"/>
          <a:ea typeface="Verdana" panose="020B0604030504040204" pitchFamily="34" charset="0"/>
          <a:cs typeface="Arial" panose="020B0604020202020204" pitchFamily="34" charset="0"/>
        </a:defRPr>
      </a:lvl1pPr>
    </p:titleStyle>
    <p:bodyStyle>
      <a:lvl1pPr marL="0" indent="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None/>
        <a:defRPr sz="1600" kern="1200">
          <a:solidFill>
            <a:schemeClr val="tx2"/>
          </a:solidFill>
          <a:latin typeface="Arial" panose="020B0604020202020204" pitchFamily="34" charset="0"/>
          <a:ea typeface="Verdana" panose="020B0604030504040204" pitchFamily="34" charset="0"/>
          <a:cs typeface="Arial" panose="020B0604020202020204" pitchFamily="34" charset="0"/>
        </a:defRPr>
      </a:lvl1pPr>
      <a:lvl2pPr marL="457200" indent="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None/>
        <a:defRPr sz="1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52AB5F44-508E-D5E3-9686-E5DB5331D657}"/>
              </a:ext>
            </a:extLst>
          </p:cNvPr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55" y="761"/>
            <a:ext cx="12189289" cy="6856475"/>
          </a:xfrm>
          <a:prstGeom prst="rect">
            <a:avLst/>
          </a:prstGeom>
        </p:spPr>
      </p:pic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3592D61-4A60-6946-D1E3-5AC93DE86E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654682" cy="4723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1C4AB4-12A7-2444-B999-E190C2D007E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266700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46E3D24-6BCE-48F4-B6DB-AB007E8B5F8E}" type="datetimeFigureOut">
              <a:rPr lang="en-GB" smtClean="0"/>
              <a:pPr/>
              <a:t>26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C43241-55FA-000D-E911-88A86A203DC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6642" y="536713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2F6D9DA-6B18-0AEA-604C-ADB3F8C641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178183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94601B8E-4C5D-4D9E-8821-9696CA0E0E3F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13" name="Text Placeholder 2">
            <a:extLst>
              <a:ext uri="{FF2B5EF4-FFF2-40B4-BE49-F238E27FC236}">
                <a16:creationId xmlns:a16="http://schemas.microsoft.com/office/drawing/2014/main" id="{7E71A0C6-6FDD-31C0-2DA4-598F5905300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6700" y="1304925"/>
            <a:ext cx="11654683" cy="38655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373747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4" r:id="rId1"/>
    <p:sldLayoutId id="2147483745" r:id="rId2"/>
    <p:sldLayoutId id="2147483746" r:id="rId3"/>
    <p:sldLayoutId id="2147483747" r:id="rId4"/>
    <p:sldLayoutId id="2147483748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  <p:sldLayoutId id="2147483671" r:id="rId12"/>
    <p:sldLayoutId id="2147483672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rgbClr val="003088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000" kern="1200">
          <a:solidFill>
            <a:schemeClr val="accent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rgbClr val="676767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rgbClr val="676767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rgbClr val="676767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rgbClr val="676767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52AB5F44-508E-D5E3-9686-E5DB5331D657}"/>
              </a:ext>
            </a:extLst>
          </p:cNvPr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55" y="762"/>
            <a:ext cx="12189289" cy="6856475"/>
          </a:xfrm>
          <a:prstGeom prst="rect">
            <a:avLst/>
          </a:prstGeom>
        </p:spPr>
      </p:pic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3592D61-4A60-6946-D1E3-5AC93DE86E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365125"/>
            <a:ext cx="11654682" cy="4723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1C4AB4-12A7-2444-B999-E190C2D007E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266700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46E3D24-6BCE-48F4-B6DB-AB007E8B5F8E}" type="datetimeFigureOut">
              <a:rPr lang="en-GB" smtClean="0"/>
              <a:pPr/>
              <a:t>26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C43241-55FA-000D-E911-88A86A203DC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6642" y="536713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2F6D9DA-6B18-0AEA-604C-ADB3F8C641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178183" y="53671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94601B8E-4C5D-4D9E-8821-9696CA0E0E3F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13" name="Text Placeholder 2">
            <a:extLst>
              <a:ext uri="{FF2B5EF4-FFF2-40B4-BE49-F238E27FC236}">
                <a16:creationId xmlns:a16="http://schemas.microsoft.com/office/drawing/2014/main" id="{7E71A0C6-6FDD-31C0-2DA4-598F5905300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66700" y="1304925"/>
            <a:ext cx="11654683" cy="38655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623873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9" r:id="rId1"/>
    <p:sldLayoutId id="2147483750" r:id="rId2"/>
    <p:sldLayoutId id="2147483751" r:id="rId3"/>
    <p:sldLayoutId id="2147483752" r:id="rId4"/>
    <p:sldLayoutId id="2147483753" r:id="rId5"/>
    <p:sldLayoutId id="2147483735" r:id="rId6"/>
    <p:sldLayoutId id="2147483736" r:id="rId7"/>
    <p:sldLayoutId id="2147483737" r:id="rId8"/>
    <p:sldLayoutId id="2147483738" r:id="rId9"/>
    <p:sldLayoutId id="2147483739" r:id="rId10"/>
    <p:sldLayoutId id="2147483740" r:id="rId11"/>
    <p:sldLayoutId id="2147483742" r:id="rId12"/>
    <p:sldLayoutId id="2147483743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rgbClr val="003088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000" kern="1200">
          <a:solidFill>
            <a:schemeClr val="accent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rgbClr val="676767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rgbClr val="676767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rgbClr val="676767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rgbClr val="676767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1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8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3.gif"/><Relationship Id="rId17" Type="http://schemas.openxmlformats.org/officeDocument/2006/relationships/oleObject" Target="../embeddings/oleObject6.bin"/><Relationship Id="rId2" Type="http://schemas.openxmlformats.org/officeDocument/2006/relationships/image" Target="../media/image6.png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9.png"/><Relationship Id="rId11" Type="http://schemas.openxmlformats.org/officeDocument/2006/relationships/image" Target="../media/image12.png"/><Relationship Id="rId5" Type="http://schemas.openxmlformats.org/officeDocument/2006/relationships/image" Target="../media/image8.png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7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9.png"/><Relationship Id="rId3" Type="http://schemas.openxmlformats.org/officeDocument/2006/relationships/image" Target="../media/image14.wmf"/><Relationship Id="rId7" Type="http://schemas.openxmlformats.org/officeDocument/2006/relationships/image" Target="../media/image15.wmf"/><Relationship Id="rId12" Type="http://schemas.openxmlformats.org/officeDocument/2006/relationships/image" Target="../media/image8.png"/><Relationship Id="rId17" Type="http://schemas.openxmlformats.org/officeDocument/2006/relationships/image" Target="../media/image18.wmf"/><Relationship Id="rId2" Type="http://schemas.openxmlformats.org/officeDocument/2006/relationships/oleObject" Target="../embeddings/oleObject4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6.png"/><Relationship Id="rId5" Type="http://schemas.openxmlformats.org/officeDocument/2006/relationships/image" Target="../media/image16.wmf"/><Relationship Id="rId15" Type="http://schemas.openxmlformats.org/officeDocument/2006/relationships/image" Target="../media/image13.gif"/><Relationship Id="rId10" Type="http://schemas.openxmlformats.org/officeDocument/2006/relationships/image" Target="../media/image19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17.wmf"/><Relationship Id="rId1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3.gif"/><Relationship Id="rId1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7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0.png"/><Relationship Id="rId17" Type="http://schemas.openxmlformats.org/officeDocument/2006/relationships/image" Target="../media/image15.wmf"/><Relationship Id="rId2" Type="http://schemas.openxmlformats.org/officeDocument/2006/relationships/image" Target="../media/image6.png"/><Relationship Id="rId16" Type="http://schemas.openxmlformats.org/officeDocument/2006/relationships/oleObject" Target="../embeddings/oleObject5.bin"/><Relationship Id="rId20" Type="http://schemas.openxmlformats.org/officeDocument/2006/relationships/oleObject" Target="../embeddings/oleObject7.bin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9.png"/><Relationship Id="rId11" Type="http://schemas.openxmlformats.org/officeDocument/2006/relationships/image" Target="../media/image12.png"/><Relationship Id="rId5" Type="http://schemas.openxmlformats.org/officeDocument/2006/relationships/image" Target="../media/image8.png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10" Type="http://schemas.openxmlformats.org/officeDocument/2006/relationships/image" Target="../media/image11.wmf"/><Relationship Id="rId19" Type="http://schemas.openxmlformats.org/officeDocument/2006/relationships/image" Target="../media/image16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4.bin"/><Relationship Id="rId22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7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8.bin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6.wmf"/><Relationship Id="rId2" Type="http://schemas.openxmlformats.org/officeDocument/2006/relationships/image" Target="../media/image6.png"/><Relationship Id="rId16" Type="http://schemas.openxmlformats.org/officeDocument/2006/relationships/oleObject" Target="../embeddings/oleObject6.bin"/><Relationship Id="rId20" Type="http://schemas.openxmlformats.org/officeDocument/2006/relationships/image" Target="../media/image13.gif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9.png"/><Relationship Id="rId11" Type="http://schemas.openxmlformats.org/officeDocument/2006/relationships/image" Target="../media/image21.png"/><Relationship Id="rId5" Type="http://schemas.openxmlformats.org/officeDocument/2006/relationships/image" Target="../media/image8.png"/><Relationship Id="rId15" Type="http://schemas.openxmlformats.org/officeDocument/2006/relationships/image" Target="../media/image15.wmf"/><Relationship Id="rId10" Type="http://schemas.openxmlformats.org/officeDocument/2006/relationships/image" Target="../media/image11.wmf"/><Relationship Id="rId19" Type="http://schemas.openxmlformats.org/officeDocument/2006/relationships/image" Target="../media/image17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5.bin"/><Relationship Id="rId22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8.emf"/><Relationship Id="rId3" Type="http://schemas.openxmlformats.org/officeDocument/2006/relationships/image" Target="../media/image24.emf"/><Relationship Id="rId7" Type="http://schemas.openxmlformats.org/officeDocument/2006/relationships/image" Target="../media/image10.wmf"/><Relationship Id="rId12" Type="http://schemas.openxmlformats.org/officeDocument/2006/relationships/image" Target="../media/image27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6.emf"/><Relationship Id="rId5" Type="http://schemas.openxmlformats.org/officeDocument/2006/relationships/image" Target="../media/image7.wmf"/><Relationship Id="rId15" Type="http://schemas.openxmlformats.org/officeDocument/2006/relationships/image" Target="../media/image18.wmf"/><Relationship Id="rId10" Type="http://schemas.openxmlformats.org/officeDocument/2006/relationships/image" Target="../media/image25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29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9B5CD0-94BB-02A9-D0D6-755513A2911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03200" y="1243816"/>
            <a:ext cx="7305183" cy="1516556"/>
          </a:xfrm>
        </p:spPr>
        <p:txBody>
          <a:bodyPr>
            <a:normAutofit fontScale="90000"/>
          </a:bodyPr>
          <a:lstStyle/>
          <a:p>
            <a:pPr algn="ctr"/>
            <a:r>
              <a:rPr lang="en-GB" dirty="0"/>
              <a:t>PACE </a:t>
            </a:r>
            <a:br>
              <a:rPr lang="en-GB" dirty="0"/>
            </a:br>
            <a:r>
              <a:rPr lang="en-GB" dirty="0"/>
              <a:t>Proper Analysis of Coherent Excitations 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5A80B9D-A009-468E-DD38-1C459E82E2B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96520" y="4102709"/>
            <a:ext cx="6502400" cy="2115211"/>
          </a:xfrm>
        </p:spPr>
        <p:txBody>
          <a:bodyPr>
            <a:normAutofit/>
          </a:bodyPr>
          <a:lstStyle/>
          <a:p>
            <a:pPr algn="ctr"/>
            <a:r>
              <a:rPr lang="en-GB" dirty="0"/>
              <a:t>HORACE </a:t>
            </a:r>
          </a:p>
          <a:p>
            <a:pPr algn="ctr"/>
            <a:r>
              <a:rPr lang="en-GB" dirty="0"/>
              <a:t>Package for analysing results of inelastic experiments</a:t>
            </a:r>
          </a:p>
          <a:p>
            <a:pPr algn="ctr"/>
            <a:r>
              <a:rPr lang="en-GB" u="sng" dirty="0">
                <a:solidFill>
                  <a:schemeClr val="accent1"/>
                </a:solidFill>
              </a:rPr>
              <a:t>https://pace-neutrons.github.io/Horace</a:t>
            </a:r>
          </a:p>
        </p:txBody>
      </p:sp>
      <p:pic>
        <p:nvPicPr>
          <p:cNvPr id="7" name="Picture 6" descr="A person in a robe holding a cup&#10;&#10;AI-generated content may be incorrect.">
            <a:extLst>
              <a:ext uri="{FF2B5EF4-FFF2-40B4-BE49-F238E27FC236}">
                <a16:creationId xmlns:a16="http://schemas.microsoft.com/office/drawing/2014/main" id="{8F59541C-BDFF-91F3-D10F-A0033B06064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1207" y="4023360"/>
            <a:ext cx="1407873" cy="25285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182678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9DC687F-AB89-1C3C-604A-4B4298546BD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2031B0D7-CDA0-A8A2-5632-360DE9CC564E}"/>
              </a:ext>
            </a:extLst>
          </p:cNvPr>
          <p:cNvSpPr txBox="1"/>
          <p:nvPr/>
        </p:nvSpPr>
        <p:spPr>
          <a:xfrm>
            <a:off x="4320367" y="269358"/>
            <a:ext cx="33185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>
                <a:latin typeface="+mj-lt"/>
              </a:rPr>
              <a:t>HORACE structure: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7D8AF87B-60EE-9AA7-FDB4-B7376FCFDFD5}"/>
              </a:ext>
            </a:extLst>
          </p:cNvPr>
          <p:cNvGrpSpPr/>
          <p:nvPr/>
        </p:nvGrpSpPr>
        <p:grpSpPr>
          <a:xfrm>
            <a:off x="680482" y="1470835"/>
            <a:ext cx="3062177" cy="3987210"/>
            <a:chOff x="680482" y="861237"/>
            <a:chExt cx="3062177" cy="3987210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E256D75B-6D3A-0E44-D86D-7E64C372EAED}"/>
                </a:ext>
              </a:extLst>
            </p:cNvPr>
            <p:cNvSpPr/>
            <p:nvPr/>
          </p:nvSpPr>
          <p:spPr>
            <a:xfrm>
              <a:off x="680482" y="861237"/>
              <a:ext cx="3062177" cy="3987210"/>
            </a:xfrm>
            <a:prstGeom prst="rect">
              <a:avLst/>
            </a:prstGeom>
            <a:pattFill prst="pct5">
              <a:fgClr>
                <a:schemeClr val="accent6">
                  <a:lumMod val="40000"/>
                  <a:lumOff val="60000"/>
                </a:schemeClr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GB" dirty="0">
                  <a:solidFill>
                    <a:schemeClr val="tx1"/>
                  </a:solidFill>
                </a:rPr>
                <a:t>SQW object (Filebacked)</a:t>
              </a: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43C57F1E-84CF-864B-9BC0-EB0DD40BF2C1}"/>
                </a:ext>
              </a:extLst>
            </p:cNvPr>
            <p:cNvSpPr/>
            <p:nvPr/>
          </p:nvSpPr>
          <p:spPr>
            <a:xfrm>
              <a:off x="812815" y="1389321"/>
              <a:ext cx="1821711" cy="1105786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/>
                <a:t>1-4D image in reciprocal coordinate system</a:t>
              </a: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9D7CABBA-857E-414F-A3C2-09639526CB5C}"/>
                </a:ext>
              </a:extLst>
            </p:cNvPr>
            <p:cNvSpPr/>
            <p:nvPr/>
          </p:nvSpPr>
          <p:spPr>
            <a:xfrm>
              <a:off x="826991" y="2750288"/>
              <a:ext cx="1821711" cy="708837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/>
                <a:t>Experiment info</a:t>
              </a: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F0F7B7AD-16D6-731C-9378-AEA6F8F5FADA}"/>
                </a:ext>
              </a:extLst>
            </p:cNvPr>
            <p:cNvSpPr/>
            <p:nvPr/>
          </p:nvSpPr>
          <p:spPr>
            <a:xfrm>
              <a:off x="797452" y="3802025"/>
              <a:ext cx="1821711" cy="708837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/>
                <a:t>Pixels (All neutron events)</a:t>
              </a:r>
            </a:p>
          </p:txBody>
        </p:sp>
      </p:grpSp>
      <p:sp>
        <p:nvSpPr>
          <p:cNvPr id="14" name="Rectangle 13">
            <a:extLst>
              <a:ext uri="{FF2B5EF4-FFF2-40B4-BE49-F238E27FC236}">
                <a16:creationId xmlns:a16="http://schemas.microsoft.com/office/drawing/2014/main" id="{00BC3FC8-8175-3715-73F7-F7A35C449EC9}"/>
              </a:ext>
            </a:extLst>
          </p:cNvPr>
          <p:cNvSpPr/>
          <p:nvPr/>
        </p:nvSpPr>
        <p:spPr>
          <a:xfrm>
            <a:off x="4325681" y="4031510"/>
            <a:ext cx="3062177" cy="1454889"/>
          </a:xfrm>
          <a:prstGeom prst="rect">
            <a:avLst/>
          </a:prstGeom>
          <a:pattFill prst="pct5">
            <a:fgClr>
              <a:schemeClr val="accent6">
                <a:lumMod val="40000"/>
                <a:lumOff val="60000"/>
              </a:schemeClr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GB" dirty="0" err="1">
                <a:solidFill>
                  <a:schemeClr val="tx1"/>
                </a:solidFill>
              </a:rPr>
              <a:t>Multifit</a:t>
            </a:r>
            <a:endParaRPr lang="en-GB" dirty="0">
              <a:solidFill>
                <a:schemeClr val="tx1"/>
              </a:solidFill>
            </a:endParaRPr>
          </a:p>
          <a:p>
            <a:pPr algn="ctr"/>
            <a:endParaRPr lang="en-GB" dirty="0">
              <a:solidFill>
                <a:schemeClr val="tx1"/>
              </a:solidFill>
            </a:endParaRPr>
          </a:p>
          <a:p>
            <a:pPr algn="ctr"/>
            <a:r>
              <a:rPr lang="en-GB" dirty="0">
                <a:solidFill>
                  <a:schemeClr val="tx1"/>
                </a:solidFill>
              </a:rPr>
              <a:t>Fitting engine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6AA3292-84FA-54CA-FFFA-2F4E195E7AB2}"/>
              </a:ext>
            </a:extLst>
          </p:cNvPr>
          <p:cNvSpPr/>
          <p:nvPr/>
        </p:nvSpPr>
        <p:spPr>
          <a:xfrm>
            <a:off x="7836194" y="1463747"/>
            <a:ext cx="3062177" cy="3987210"/>
          </a:xfrm>
          <a:prstGeom prst="rect">
            <a:avLst/>
          </a:prstGeom>
          <a:pattFill prst="pct5">
            <a:fgClr>
              <a:schemeClr val="accent6">
                <a:lumMod val="40000"/>
                <a:lumOff val="60000"/>
              </a:schemeClr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GB" dirty="0" err="1">
                <a:solidFill>
                  <a:schemeClr val="tx1"/>
                </a:solidFill>
              </a:rPr>
              <a:t>Tobyfit</a:t>
            </a:r>
            <a:endParaRPr lang="en-GB" dirty="0">
              <a:solidFill>
                <a:schemeClr val="tx1"/>
              </a:solidFill>
            </a:endParaRPr>
          </a:p>
          <a:p>
            <a:pPr algn="ctr"/>
            <a:endParaRPr lang="en-GB" dirty="0">
              <a:solidFill>
                <a:schemeClr val="tx1"/>
              </a:solidFill>
            </a:endParaRPr>
          </a:p>
          <a:p>
            <a:pPr algn="ctr"/>
            <a:r>
              <a:rPr lang="en-GB" dirty="0">
                <a:solidFill>
                  <a:schemeClr val="tx1"/>
                </a:solidFill>
              </a:rPr>
              <a:t>Instrument info</a:t>
            </a:r>
          </a:p>
          <a:p>
            <a:pPr algn="ctr"/>
            <a:endParaRPr lang="en-GB" dirty="0">
              <a:solidFill>
                <a:schemeClr val="tx1"/>
              </a:solidFill>
            </a:endParaRPr>
          </a:p>
          <a:p>
            <a:pPr algn="ctr"/>
            <a:r>
              <a:rPr lang="en-GB" dirty="0">
                <a:solidFill>
                  <a:schemeClr val="tx1"/>
                </a:solidFill>
              </a:rPr>
              <a:t>ISIS instruments models</a:t>
            </a:r>
          </a:p>
          <a:p>
            <a:pPr algn="ctr"/>
            <a:endParaRPr lang="en-GB" dirty="0">
              <a:solidFill>
                <a:schemeClr val="tx1"/>
              </a:solidFill>
            </a:endParaRPr>
          </a:p>
          <a:p>
            <a:pPr algn="ctr"/>
            <a:r>
              <a:rPr lang="en-GB" dirty="0">
                <a:solidFill>
                  <a:schemeClr val="tx1"/>
                </a:solidFill>
              </a:rPr>
              <a:t>Resolution function &amp; Resolution convolution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0215B1F-1E26-B6D0-59FC-01B3BBEAF285}"/>
              </a:ext>
            </a:extLst>
          </p:cNvPr>
          <p:cNvSpPr/>
          <p:nvPr/>
        </p:nvSpPr>
        <p:spPr>
          <a:xfrm>
            <a:off x="4325681" y="1463747"/>
            <a:ext cx="3062177" cy="1454889"/>
          </a:xfrm>
          <a:prstGeom prst="rect">
            <a:avLst/>
          </a:prstGeom>
          <a:pattFill prst="pct5">
            <a:fgClr>
              <a:schemeClr val="accent6">
                <a:lumMod val="40000"/>
                <a:lumOff val="60000"/>
              </a:schemeClr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GB" dirty="0">
                <a:solidFill>
                  <a:schemeClr val="tx1"/>
                </a:solidFill>
              </a:rPr>
              <a:t>Algorithms to operate with sqw object</a:t>
            </a:r>
          </a:p>
          <a:p>
            <a:pPr algn="ctr"/>
            <a:endParaRPr lang="en-GB" dirty="0">
              <a:solidFill>
                <a:schemeClr val="tx1"/>
              </a:solidFill>
            </a:endParaRPr>
          </a:p>
          <a:p>
            <a:pPr algn="ctr"/>
            <a:r>
              <a:rPr lang="en-GB" dirty="0">
                <a:solidFill>
                  <a:schemeClr val="tx1"/>
                </a:solidFill>
              </a:rPr>
              <a:t>CUT</a:t>
            </a:r>
          </a:p>
          <a:p>
            <a:pPr algn="ctr"/>
            <a:r>
              <a:rPr lang="en-GB" dirty="0">
                <a:solidFill>
                  <a:schemeClr val="tx1"/>
                </a:solidFill>
              </a:rPr>
              <a:t>plot</a:t>
            </a:r>
          </a:p>
        </p:txBody>
      </p:sp>
      <p:cxnSp>
        <p:nvCxnSpPr>
          <p:cNvPr id="19" name="Connector: Elbow 18">
            <a:extLst>
              <a:ext uri="{FF2B5EF4-FFF2-40B4-BE49-F238E27FC236}">
                <a16:creationId xmlns:a16="http://schemas.microsoft.com/office/drawing/2014/main" id="{5150F35A-513F-1A1C-ABBA-F7233E4D15AB}"/>
              </a:ext>
            </a:extLst>
          </p:cNvPr>
          <p:cNvCxnSpPr>
            <a:stCxn id="10" idx="3"/>
            <a:endCxn id="12" idx="3"/>
          </p:cNvCxnSpPr>
          <p:nvPr/>
        </p:nvCxnSpPr>
        <p:spPr>
          <a:xfrm flipH="1">
            <a:off x="2619163" y="2551812"/>
            <a:ext cx="15363" cy="2214230"/>
          </a:xfrm>
          <a:prstGeom prst="bentConnector3">
            <a:avLst>
              <a:gd name="adj1" fmla="val -1487991"/>
            </a:avLst>
          </a:prstGeom>
          <a:ln w="25400"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9758B607-85FB-8C5D-E821-954A751280EF}"/>
              </a:ext>
            </a:extLst>
          </p:cNvPr>
          <p:cNvSpPr txBox="1"/>
          <p:nvPr/>
        </p:nvSpPr>
        <p:spPr>
          <a:xfrm rot="16200000">
            <a:off x="1067985" y="3769912"/>
            <a:ext cx="4508204" cy="646331"/>
          </a:xfrm>
          <a:prstGeom prst="rect">
            <a:avLst/>
          </a:prstGeom>
          <a:solidFill>
            <a:schemeClr val="bg1"/>
          </a:solidFill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Image is calculated as average from pixels</a:t>
            </a:r>
          </a:p>
          <a:p>
            <a:r>
              <a:rPr lang="en-GB" dirty="0"/>
              <a:t>and serves as the “key” for pixel database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2E513060-6B86-182F-4AE7-E811CDF672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187063"/>
              </p:ext>
            </p:extLst>
          </p:nvPr>
        </p:nvGraphicFramePr>
        <p:xfrm>
          <a:off x="1091423" y="874558"/>
          <a:ext cx="1712606" cy="589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560" imgH="241200" progId="Equation.DSMT4">
                  <p:embed/>
                </p:oleObj>
              </mc:Choice>
              <mc:Fallback>
                <p:oleObj name="Equation" r:id="rId2" imgW="520560" imgH="2412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2E513060-6B86-182F-4AE7-E811CDF672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91423" y="874558"/>
                        <a:ext cx="1712606" cy="589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6993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6BCCD4-DB9C-F8C1-44CF-D9E2ECB5DCC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489B9F48-BBAE-A823-BFAF-B5C0D3B6FACB}"/>
              </a:ext>
            </a:extLst>
          </p:cNvPr>
          <p:cNvSpPr txBox="1"/>
          <p:nvPr/>
        </p:nvSpPr>
        <p:spPr>
          <a:xfrm>
            <a:off x="4320367" y="269358"/>
            <a:ext cx="34804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>
                <a:latin typeface="+mj-lt"/>
              </a:rPr>
              <a:t>HORACE resolution: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4D15C30-E4BB-7C8C-DE3C-E5692761AA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1104" y="1188118"/>
            <a:ext cx="5545667" cy="415925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6A0F8B6A-2B76-E60B-D689-12C6DEBF65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42809" y="1134646"/>
            <a:ext cx="5987715" cy="4490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30266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CD77EA6-1EE9-0823-964E-6068B9395C5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A831172-2A78-CB94-0985-E54391524AFB}"/>
              </a:ext>
            </a:extLst>
          </p:cNvPr>
          <p:cNvSpPr txBox="1"/>
          <p:nvPr/>
        </p:nvSpPr>
        <p:spPr>
          <a:xfrm>
            <a:off x="4320367" y="269358"/>
            <a:ext cx="33906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>
                <a:latin typeface="+mj-lt"/>
              </a:rPr>
              <a:t>HORACE Workflow: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29ACA14-6C46-F88C-5FD2-CB14D24018D6}"/>
              </a:ext>
            </a:extLst>
          </p:cNvPr>
          <p:cNvSpPr txBox="1"/>
          <p:nvPr/>
        </p:nvSpPr>
        <p:spPr>
          <a:xfrm>
            <a:off x="992374" y="792578"/>
            <a:ext cx="6875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u="sng" dirty="0">
                <a:solidFill>
                  <a:schemeClr val="accent1"/>
                </a:solidFill>
              </a:rPr>
              <a:t>https://pace-neutrons.github.io/Horac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BAAA7A4-6A1B-C5B5-FDD0-9738107D706E}"/>
              </a:ext>
            </a:extLst>
          </p:cNvPr>
          <p:cNvSpPr txBox="1"/>
          <p:nvPr/>
        </p:nvSpPr>
        <p:spPr>
          <a:xfrm>
            <a:off x="992374" y="1771725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400" u="sng" dirty="0">
                <a:solidFill>
                  <a:schemeClr val="accent1"/>
                </a:solidFill>
              </a:rPr>
              <a:t>https://isis.analysis.stfc.ac.uk/workspac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60EE40C-C89C-941C-DB5C-3B7C57A17BE5}"/>
              </a:ext>
            </a:extLst>
          </p:cNvPr>
          <p:cNvSpPr txBox="1"/>
          <p:nvPr/>
        </p:nvSpPr>
        <p:spPr>
          <a:xfrm>
            <a:off x="6937219" y="1643513"/>
            <a:ext cx="477406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MARI, MERLIN, MAPS, LET</a:t>
            </a:r>
          </a:p>
          <a:p>
            <a:r>
              <a:rPr lang="en-GB" sz="2400" dirty="0"/>
              <a:t>excitations-single crystal machin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C338E30-F9F3-7D05-5F94-B7F314FD45A4}"/>
              </a:ext>
            </a:extLst>
          </p:cNvPr>
          <p:cNvSpPr txBox="1"/>
          <p:nvPr/>
        </p:nvSpPr>
        <p:spPr>
          <a:xfrm>
            <a:off x="1084521" y="2757377"/>
            <a:ext cx="2608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There is a GUI (</a:t>
            </a:r>
            <a:r>
              <a:rPr lang="en-GB" dirty="0" err="1"/>
              <a:t>horace</a:t>
            </a:r>
            <a:r>
              <a:rPr lang="en-GB" dirty="0"/>
              <a:t>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F2B5BE7-73CE-0461-509F-B02482E49144}"/>
              </a:ext>
            </a:extLst>
          </p:cNvPr>
          <p:cNvSpPr txBox="1"/>
          <p:nvPr/>
        </p:nvSpPr>
        <p:spPr>
          <a:xfrm>
            <a:off x="1039693" y="3546626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400" u="sng" dirty="0">
                <a:solidFill>
                  <a:schemeClr val="accent1"/>
                </a:solidFill>
              </a:rPr>
              <a:t>/</a:t>
            </a:r>
            <a:r>
              <a:rPr lang="en-GB" sz="2400" u="sng" dirty="0" err="1">
                <a:solidFill>
                  <a:schemeClr val="accent1"/>
                </a:solidFill>
              </a:rPr>
              <a:t>mnt</a:t>
            </a:r>
            <a:r>
              <a:rPr lang="en-GB" sz="2400" u="sng" dirty="0">
                <a:solidFill>
                  <a:schemeClr val="accent1"/>
                </a:solidFill>
              </a:rPr>
              <a:t>/</a:t>
            </a:r>
            <a:r>
              <a:rPr lang="en-GB" sz="2400" u="sng" dirty="0" err="1">
                <a:solidFill>
                  <a:schemeClr val="accent1"/>
                </a:solidFill>
              </a:rPr>
              <a:t>ceph</a:t>
            </a:r>
            <a:r>
              <a:rPr lang="en-GB" sz="2400" u="sng" dirty="0">
                <a:solidFill>
                  <a:schemeClr val="accent1"/>
                </a:solidFill>
              </a:rPr>
              <a:t>/auxiliary/excitations/</a:t>
            </a:r>
            <a:r>
              <a:rPr lang="en-GB" sz="2400" u="sng" dirty="0" err="1">
                <a:solidFill>
                  <a:schemeClr val="accent1"/>
                </a:solidFill>
              </a:rPr>
              <a:t>rse_training</a:t>
            </a:r>
            <a:endParaRPr lang="en-GB" sz="2400" u="sng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15555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9555F0D-02F3-9DA5-C623-981E35C9646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F4BA2B51-DA13-DCE9-721E-DC107D2F57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4556" y="1284964"/>
            <a:ext cx="7165298" cy="2528929"/>
          </a:xfrm>
          <a:prstGeom prst="rect">
            <a:avLst/>
          </a:prstGeom>
        </p:spPr>
      </p:pic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D22CB681-C1E6-E636-A3E8-82D30DBF1209}"/>
              </a:ext>
            </a:extLst>
          </p:cNvPr>
          <p:cNvCxnSpPr/>
          <p:nvPr/>
        </p:nvCxnSpPr>
        <p:spPr>
          <a:xfrm>
            <a:off x="3359493" y="5017172"/>
            <a:ext cx="254832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E7ABF3D5-883F-4854-BF42-6E093EBA4ADE}"/>
              </a:ext>
            </a:extLst>
          </p:cNvPr>
          <p:cNvCxnSpPr>
            <a:cxnSpLocks/>
          </p:cNvCxnSpPr>
          <p:nvPr/>
        </p:nvCxnSpPr>
        <p:spPr>
          <a:xfrm flipH="1" flipV="1">
            <a:off x="4841358" y="3813894"/>
            <a:ext cx="1066463" cy="1254292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>
            <a:extLst>
              <a:ext uri="{FF2B5EF4-FFF2-40B4-BE49-F238E27FC236}">
                <a16:creationId xmlns:a16="http://schemas.microsoft.com/office/drawing/2014/main" id="{1A688B50-ADDB-A7CE-9F68-BFF4AD056EAB}"/>
              </a:ext>
            </a:extLst>
          </p:cNvPr>
          <p:cNvSpPr/>
          <p:nvPr/>
        </p:nvSpPr>
        <p:spPr>
          <a:xfrm>
            <a:off x="5814359" y="4916710"/>
            <a:ext cx="186923" cy="200923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3555FC3F-ACDD-1FC5-624D-04B40EDC4996}"/>
              </a:ext>
            </a:extLst>
          </p:cNvPr>
          <p:cNvCxnSpPr>
            <a:cxnSpLocks/>
          </p:cNvCxnSpPr>
          <p:nvPr/>
        </p:nvCxnSpPr>
        <p:spPr>
          <a:xfrm flipV="1">
            <a:off x="3359493" y="3813894"/>
            <a:ext cx="1481865" cy="12032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069BB309-211A-E7A0-9EA8-4C75C06050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533076"/>
              </p:ext>
            </p:extLst>
          </p:nvPr>
        </p:nvGraphicFramePr>
        <p:xfrm>
          <a:off x="4554994" y="4912535"/>
          <a:ext cx="663575" cy="895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253800" progId="Equation.DSMT4">
                  <p:embed/>
                </p:oleObj>
              </mc:Choice>
              <mc:Fallback>
                <p:oleObj name="Equation" r:id="rId3" imgW="139680" imgH="2538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069BB309-211A-E7A0-9EA8-4C75C06050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54994" y="4912535"/>
                        <a:ext cx="663575" cy="895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" name="Picture 45">
            <a:extLst>
              <a:ext uri="{FF2B5EF4-FFF2-40B4-BE49-F238E27FC236}">
                <a16:creationId xmlns:a16="http://schemas.microsoft.com/office/drawing/2014/main" id="{8A6EA459-3EC1-61AD-3C73-EF659A40927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91110" y="1528233"/>
            <a:ext cx="348292" cy="541474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072D0DED-E228-C7F3-2222-0301A00887A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38145" y="2742078"/>
            <a:ext cx="751925" cy="686922"/>
          </a:xfrm>
          <a:prstGeom prst="rect">
            <a:avLst/>
          </a:prstGeom>
        </p:spPr>
      </p:pic>
      <p:sp>
        <p:nvSpPr>
          <p:cNvPr id="52" name="Freeform: Shape 51">
            <a:extLst>
              <a:ext uri="{FF2B5EF4-FFF2-40B4-BE49-F238E27FC236}">
                <a16:creationId xmlns:a16="http://schemas.microsoft.com/office/drawing/2014/main" id="{702BE1A0-6710-36E3-5A42-00BE10A6669F}"/>
              </a:ext>
            </a:extLst>
          </p:cNvPr>
          <p:cNvSpPr/>
          <p:nvPr/>
        </p:nvSpPr>
        <p:spPr>
          <a:xfrm>
            <a:off x="7249586" y="1545424"/>
            <a:ext cx="160866" cy="524283"/>
          </a:xfrm>
          <a:custGeom>
            <a:avLst/>
            <a:gdLst>
              <a:gd name="connsiteX0" fmla="*/ 0 w 156633"/>
              <a:gd name="connsiteY0" fmla="*/ 294238 h 304654"/>
              <a:gd name="connsiteX1" fmla="*/ 50800 w 156633"/>
              <a:gd name="connsiteY1" fmla="*/ 268838 h 304654"/>
              <a:gd name="connsiteX2" fmla="*/ 101600 w 156633"/>
              <a:gd name="connsiteY2" fmla="*/ 21 h 304654"/>
              <a:gd name="connsiteX3" fmla="*/ 107950 w 156633"/>
              <a:gd name="connsiteY3" fmla="*/ 254021 h 304654"/>
              <a:gd name="connsiteX4" fmla="*/ 156633 w 156633"/>
              <a:gd name="connsiteY4" fmla="*/ 300588 h 304654"/>
              <a:gd name="connsiteX0" fmla="*/ 0 w 169333"/>
              <a:gd name="connsiteY0" fmla="*/ 306938 h 313680"/>
              <a:gd name="connsiteX1" fmla="*/ 63500 w 169333"/>
              <a:gd name="connsiteY1" fmla="*/ 268838 h 313680"/>
              <a:gd name="connsiteX2" fmla="*/ 114300 w 169333"/>
              <a:gd name="connsiteY2" fmla="*/ 21 h 313680"/>
              <a:gd name="connsiteX3" fmla="*/ 120650 w 169333"/>
              <a:gd name="connsiteY3" fmla="*/ 254021 h 313680"/>
              <a:gd name="connsiteX4" fmla="*/ 169333 w 169333"/>
              <a:gd name="connsiteY4" fmla="*/ 300588 h 313680"/>
              <a:gd name="connsiteX0" fmla="*/ 0 w 182033"/>
              <a:gd name="connsiteY0" fmla="*/ 355621 h 357719"/>
              <a:gd name="connsiteX1" fmla="*/ 76200 w 182033"/>
              <a:gd name="connsiteY1" fmla="*/ 268838 h 357719"/>
              <a:gd name="connsiteX2" fmla="*/ 127000 w 182033"/>
              <a:gd name="connsiteY2" fmla="*/ 21 h 357719"/>
              <a:gd name="connsiteX3" fmla="*/ 133350 w 182033"/>
              <a:gd name="connsiteY3" fmla="*/ 254021 h 357719"/>
              <a:gd name="connsiteX4" fmla="*/ 182033 w 182033"/>
              <a:gd name="connsiteY4" fmla="*/ 300588 h 357719"/>
              <a:gd name="connsiteX0" fmla="*/ 0 w 182033"/>
              <a:gd name="connsiteY0" fmla="*/ 355621 h 355621"/>
              <a:gd name="connsiteX1" fmla="*/ 76200 w 182033"/>
              <a:gd name="connsiteY1" fmla="*/ 268838 h 355621"/>
              <a:gd name="connsiteX2" fmla="*/ 127000 w 182033"/>
              <a:gd name="connsiteY2" fmla="*/ 21 h 355621"/>
              <a:gd name="connsiteX3" fmla="*/ 133350 w 182033"/>
              <a:gd name="connsiteY3" fmla="*/ 254021 h 355621"/>
              <a:gd name="connsiteX4" fmla="*/ 182033 w 182033"/>
              <a:gd name="connsiteY4" fmla="*/ 300588 h 355621"/>
              <a:gd name="connsiteX0" fmla="*/ 0 w 152400"/>
              <a:gd name="connsiteY0" fmla="*/ 306938 h 306938"/>
              <a:gd name="connsiteX1" fmla="*/ 46567 w 152400"/>
              <a:gd name="connsiteY1" fmla="*/ 268838 h 306938"/>
              <a:gd name="connsiteX2" fmla="*/ 97367 w 152400"/>
              <a:gd name="connsiteY2" fmla="*/ 21 h 306938"/>
              <a:gd name="connsiteX3" fmla="*/ 103717 w 152400"/>
              <a:gd name="connsiteY3" fmla="*/ 254021 h 306938"/>
              <a:gd name="connsiteX4" fmla="*/ 152400 w 152400"/>
              <a:gd name="connsiteY4" fmla="*/ 300588 h 306938"/>
              <a:gd name="connsiteX0" fmla="*/ 0 w 152400"/>
              <a:gd name="connsiteY0" fmla="*/ 313288 h 313288"/>
              <a:gd name="connsiteX1" fmla="*/ 46567 w 152400"/>
              <a:gd name="connsiteY1" fmla="*/ 275188 h 313288"/>
              <a:gd name="connsiteX2" fmla="*/ 71967 w 152400"/>
              <a:gd name="connsiteY2" fmla="*/ 21 h 313288"/>
              <a:gd name="connsiteX3" fmla="*/ 103717 w 152400"/>
              <a:gd name="connsiteY3" fmla="*/ 260371 h 313288"/>
              <a:gd name="connsiteX4" fmla="*/ 152400 w 152400"/>
              <a:gd name="connsiteY4" fmla="*/ 306938 h 313288"/>
              <a:gd name="connsiteX0" fmla="*/ 0 w 209550"/>
              <a:gd name="connsiteY0" fmla="*/ 313288 h 324006"/>
              <a:gd name="connsiteX1" fmla="*/ 46567 w 209550"/>
              <a:gd name="connsiteY1" fmla="*/ 275188 h 324006"/>
              <a:gd name="connsiteX2" fmla="*/ 71967 w 209550"/>
              <a:gd name="connsiteY2" fmla="*/ 21 h 324006"/>
              <a:gd name="connsiteX3" fmla="*/ 103717 w 209550"/>
              <a:gd name="connsiteY3" fmla="*/ 260371 h 324006"/>
              <a:gd name="connsiteX4" fmla="*/ 209550 w 209550"/>
              <a:gd name="connsiteY4" fmla="*/ 323871 h 324006"/>
              <a:gd name="connsiteX0" fmla="*/ 0 w 209550"/>
              <a:gd name="connsiteY0" fmla="*/ 313288 h 323871"/>
              <a:gd name="connsiteX1" fmla="*/ 46567 w 209550"/>
              <a:gd name="connsiteY1" fmla="*/ 275188 h 323871"/>
              <a:gd name="connsiteX2" fmla="*/ 71967 w 209550"/>
              <a:gd name="connsiteY2" fmla="*/ 21 h 323871"/>
              <a:gd name="connsiteX3" fmla="*/ 103717 w 209550"/>
              <a:gd name="connsiteY3" fmla="*/ 260371 h 323871"/>
              <a:gd name="connsiteX4" fmla="*/ 209550 w 209550"/>
              <a:gd name="connsiteY4" fmla="*/ 323871 h 323871"/>
              <a:gd name="connsiteX0" fmla="*/ 0 w 156633"/>
              <a:gd name="connsiteY0" fmla="*/ 313288 h 313288"/>
              <a:gd name="connsiteX1" fmla="*/ 46567 w 156633"/>
              <a:gd name="connsiteY1" fmla="*/ 275188 h 313288"/>
              <a:gd name="connsiteX2" fmla="*/ 71967 w 156633"/>
              <a:gd name="connsiteY2" fmla="*/ 21 h 313288"/>
              <a:gd name="connsiteX3" fmla="*/ 103717 w 156633"/>
              <a:gd name="connsiteY3" fmla="*/ 260371 h 313288"/>
              <a:gd name="connsiteX4" fmla="*/ 156633 w 156633"/>
              <a:gd name="connsiteY4" fmla="*/ 311171 h 313288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633" h="313283">
                <a:moveTo>
                  <a:pt x="0" y="313283"/>
                </a:moveTo>
                <a:cubicBezTo>
                  <a:pt x="57150" y="303934"/>
                  <a:pt x="34573" y="327394"/>
                  <a:pt x="46567" y="275183"/>
                </a:cubicBezTo>
                <a:cubicBezTo>
                  <a:pt x="58562" y="222972"/>
                  <a:pt x="65264" y="2133"/>
                  <a:pt x="71967" y="16"/>
                </a:cubicBezTo>
                <a:cubicBezTo>
                  <a:pt x="78670" y="-2101"/>
                  <a:pt x="77611" y="212388"/>
                  <a:pt x="86783" y="262482"/>
                </a:cubicBezTo>
                <a:cubicBezTo>
                  <a:pt x="98072" y="304109"/>
                  <a:pt x="71260" y="300229"/>
                  <a:pt x="156633" y="311166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Freeform: Shape 52">
            <a:extLst>
              <a:ext uri="{FF2B5EF4-FFF2-40B4-BE49-F238E27FC236}">
                <a16:creationId xmlns:a16="http://schemas.microsoft.com/office/drawing/2014/main" id="{A873C21C-C1E2-C823-ACD2-08CC7D903829}"/>
              </a:ext>
            </a:extLst>
          </p:cNvPr>
          <p:cNvSpPr/>
          <p:nvPr/>
        </p:nvSpPr>
        <p:spPr>
          <a:xfrm>
            <a:off x="8278286" y="2904324"/>
            <a:ext cx="160866" cy="524283"/>
          </a:xfrm>
          <a:custGeom>
            <a:avLst/>
            <a:gdLst>
              <a:gd name="connsiteX0" fmla="*/ 0 w 156633"/>
              <a:gd name="connsiteY0" fmla="*/ 294238 h 304654"/>
              <a:gd name="connsiteX1" fmla="*/ 50800 w 156633"/>
              <a:gd name="connsiteY1" fmla="*/ 268838 h 304654"/>
              <a:gd name="connsiteX2" fmla="*/ 101600 w 156633"/>
              <a:gd name="connsiteY2" fmla="*/ 21 h 304654"/>
              <a:gd name="connsiteX3" fmla="*/ 107950 w 156633"/>
              <a:gd name="connsiteY3" fmla="*/ 254021 h 304654"/>
              <a:gd name="connsiteX4" fmla="*/ 156633 w 156633"/>
              <a:gd name="connsiteY4" fmla="*/ 300588 h 304654"/>
              <a:gd name="connsiteX0" fmla="*/ 0 w 169333"/>
              <a:gd name="connsiteY0" fmla="*/ 306938 h 313680"/>
              <a:gd name="connsiteX1" fmla="*/ 63500 w 169333"/>
              <a:gd name="connsiteY1" fmla="*/ 268838 h 313680"/>
              <a:gd name="connsiteX2" fmla="*/ 114300 w 169333"/>
              <a:gd name="connsiteY2" fmla="*/ 21 h 313680"/>
              <a:gd name="connsiteX3" fmla="*/ 120650 w 169333"/>
              <a:gd name="connsiteY3" fmla="*/ 254021 h 313680"/>
              <a:gd name="connsiteX4" fmla="*/ 169333 w 169333"/>
              <a:gd name="connsiteY4" fmla="*/ 300588 h 313680"/>
              <a:gd name="connsiteX0" fmla="*/ 0 w 182033"/>
              <a:gd name="connsiteY0" fmla="*/ 355621 h 357719"/>
              <a:gd name="connsiteX1" fmla="*/ 76200 w 182033"/>
              <a:gd name="connsiteY1" fmla="*/ 268838 h 357719"/>
              <a:gd name="connsiteX2" fmla="*/ 127000 w 182033"/>
              <a:gd name="connsiteY2" fmla="*/ 21 h 357719"/>
              <a:gd name="connsiteX3" fmla="*/ 133350 w 182033"/>
              <a:gd name="connsiteY3" fmla="*/ 254021 h 357719"/>
              <a:gd name="connsiteX4" fmla="*/ 182033 w 182033"/>
              <a:gd name="connsiteY4" fmla="*/ 300588 h 357719"/>
              <a:gd name="connsiteX0" fmla="*/ 0 w 182033"/>
              <a:gd name="connsiteY0" fmla="*/ 355621 h 355621"/>
              <a:gd name="connsiteX1" fmla="*/ 76200 w 182033"/>
              <a:gd name="connsiteY1" fmla="*/ 268838 h 355621"/>
              <a:gd name="connsiteX2" fmla="*/ 127000 w 182033"/>
              <a:gd name="connsiteY2" fmla="*/ 21 h 355621"/>
              <a:gd name="connsiteX3" fmla="*/ 133350 w 182033"/>
              <a:gd name="connsiteY3" fmla="*/ 254021 h 355621"/>
              <a:gd name="connsiteX4" fmla="*/ 182033 w 182033"/>
              <a:gd name="connsiteY4" fmla="*/ 300588 h 355621"/>
              <a:gd name="connsiteX0" fmla="*/ 0 w 152400"/>
              <a:gd name="connsiteY0" fmla="*/ 306938 h 306938"/>
              <a:gd name="connsiteX1" fmla="*/ 46567 w 152400"/>
              <a:gd name="connsiteY1" fmla="*/ 268838 h 306938"/>
              <a:gd name="connsiteX2" fmla="*/ 97367 w 152400"/>
              <a:gd name="connsiteY2" fmla="*/ 21 h 306938"/>
              <a:gd name="connsiteX3" fmla="*/ 103717 w 152400"/>
              <a:gd name="connsiteY3" fmla="*/ 254021 h 306938"/>
              <a:gd name="connsiteX4" fmla="*/ 152400 w 152400"/>
              <a:gd name="connsiteY4" fmla="*/ 300588 h 306938"/>
              <a:gd name="connsiteX0" fmla="*/ 0 w 152400"/>
              <a:gd name="connsiteY0" fmla="*/ 313288 h 313288"/>
              <a:gd name="connsiteX1" fmla="*/ 46567 w 152400"/>
              <a:gd name="connsiteY1" fmla="*/ 275188 h 313288"/>
              <a:gd name="connsiteX2" fmla="*/ 71967 w 152400"/>
              <a:gd name="connsiteY2" fmla="*/ 21 h 313288"/>
              <a:gd name="connsiteX3" fmla="*/ 103717 w 152400"/>
              <a:gd name="connsiteY3" fmla="*/ 260371 h 313288"/>
              <a:gd name="connsiteX4" fmla="*/ 152400 w 152400"/>
              <a:gd name="connsiteY4" fmla="*/ 306938 h 313288"/>
              <a:gd name="connsiteX0" fmla="*/ 0 w 209550"/>
              <a:gd name="connsiteY0" fmla="*/ 313288 h 324006"/>
              <a:gd name="connsiteX1" fmla="*/ 46567 w 209550"/>
              <a:gd name="connsiteY1" fmla="*/ 275188 h 324006"/>
              <a:gd name="connsiteX2" fmla="*/ 71967 w 209550"/>
              <a:gd name="connsiteY2" fmla="*/ 21 h 324006"/>
              <a:gd name="connsiteX3" fmla="*/ 103717 w 209550"/>
              <a:gd name="connsiteY3" fmla="*/ 260371 h 324006"/>
              <a:gd name="connsiteX4" fmla="*/ 209550 w 209550"/>
              <a:gd name="connsiteY4" fmla="*/ 323871 h 324006"/>
              <a:gd name="connsiteX0" fmla="*/ 0 w 209550"/>
              <a:gd name="connsiteY0" fmla="*/ 313288 h 323871"/>
              <a:gd name="connsiteX1" fmla="*/ 46567 w 209550"/>
              <a:gd name="connsiteY1" fmla="*/ 275188 h 323871"/>
              <a:gd name="connsiteX2" fmla="*/ 71967 w 209550"/>
              <a:gd name="connsiteY2" fmla="*/ 21 h 323871"/>
              <a:gd name="connsiteX3" fmla="*/ 103717 w 209550"/>
              <a:gd name="connsiteY3" fmla="*/ 260371 h 323871"/>
              <a:gd name="connsiteX4" fmla="*/ 209550 w 209550"/>
              <a:gd name="connsiteY4" fmla="*/ 323871 h 323871"/>
              <a:gd name="connsiteX0" fmla="*/ 0 w 156633"/>
              <a:gd name="connsiteY0" fmla="*/ 313288 h 313288"/>
              <a:gd name="connsiteX1" fmla="*/ 46567 w 156633"/>
              <a:gd name="connsiteY1" fmla="*/ 275188 h 313288"/>
              <a:gd name="connsiteX2" fmla="*/ 71967 w 156633"/>
              <a:gd name="connsiteY2" fmla="*/ 21 h 313288"/>
              <a:gd name="connsiteX3" fmla="*/ 103717 w 156633"/>
              <a:gd name="connsiteY3" fmla="*/ 260371 h 313288"/>
              <a:gd name="connsiteX4" fmla="*/ 156633 w 156633"/>
              <a:gd name="connsiteY4" fmla="*/ 311171 h 313288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633" h="313283">
                <a:moveTo>
                  <a:pt x="0" y="313283"/>
                </a:moveTo>
                <a:cubicBezTo>
                  <a:pt x="57150" y="303934"/>
                  <a:pt x="34573" y="327394"/>
                  <a:pt x="46567" y="275183"/>
                </a:cubicBezTo>
                <a:cubicBezTo>
                  <a:pt x="58562" y="222972"/>
                  <a:pt x="65264" y="2133"/>
                  <a:pt x="71967" y="16"/>
                </a:cubicBezTo>
                <a:cubicBezTo>
                  <a:pt x="78670" y="-2101"/>
                  <a:pt x="77611" y="212388"/>
                  <a:pt x="86783" y="262482"/>
                </a:cubicBezTo>
                <a:cubicBezTo>
                  <a:pt x="98072" y="304109"/>
                  <a:pt x="71260" y="300229"/>
                  <a:pt x="156633" y="311166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4" name="Freeform: Shape 53">
            <a:extLst>
              <a:ext uri="{FF2B5EF4-FFF2-40B4-BE49-F238E27FC236}">
                <a16:creationId xmlns:a16="http://schemas.microsoft.com/office/drawing/2014/main" id="{47E429B4-E73A-2EE6-DAA6-386D5442EC8A}"/>
              </a:ext>
            </a:extLst>
          </p:cNvPr>
          <p:cNvSpPr/>
          <p:nvPr/>
        </p:nvSpPr>
        <p:spPr>
          <a:xfrm>
            <a:off x="8643444" y="2790672"/>
            <a:ext cx="160866" cy="637935"/>
          </a:xfrm>
          <a:custGeom>
            <a:avLst/>
            <a:gdLst>
              <a:gd name="connsiteX0" fmla="*/ 0 w 156633"/>
              <a:gd name="connsiteY0" fmla="*/ 294238 h 304654"/>
              <a:gd name="connsiteX1" fmla="*/ 50800 w 156633"/>
              <a:gd name="connsiteY1" fmla="*/ 268838 h 304654"/>
              <a:gd name="connsiteX2" fmla="*/ 101600 w 156633"/>
              <a:gd name="connsiteY2" fmla="*/ 21 h 304654"/>
              <a:gd name="connsiteX3" fmla="*/ 107950 w 156633"/>
              <a:gd name="connsiteY3" fmla="*/ 254021 h 304654"/>
              <a:gd name="connsiteX4" fmla="*/ 156633 w 156633"/>
              <a:gd name="connsiteY4" fmla="*/ 300588 h 304654"/>
              <a:gd name="connsiteX0" fmla="*/ 0 w 169333"/>
              <a:gd name="connsiteY0" fmla="*/ 306938 h 313680"/>
              <a:gd name="connsiteX1" fmla="*/ 63500 w 169333"/>
              <a:gd name="connsiteY1" fmla="*/ 268838 h 313680"/>
              <a:gd name="connsiteX2" fmla="*/ 114300 w 169333"/>
              <a:gd name="connsiteY2" fmla="*/ 21 h 313680"/>
              <a:gd name="connsiteX3" fmla="*/ 120650 w 169333"/>
              <a:gd name="connsiteY3" fmla="*/ 254021 h 313680"/>
              <a:gd name="connsiteX4" fmla="*/ 169333 w 169333"/>
              <a:gd name="connsiteY4" fmla="*/ 300588 h 313680"/>
              <a:gd name="connsiteX0" fmla="*/ 0 w 182033"/>
              <a:gd name="connsiteY0" fmla="*/ 355621 h 357719"/>
              <a:gd name="connsiteX1" fmla="*/ 76200 w 182033"/>
              <a:gd name="connsiteY1" fmla="*/ 268838 h 357719"/>
              <a:gd name="connsiteX2" fmla="*/ 127000 w 182033"/>
              <a:gd name="connsiteY2" fmla="*/ 21 h 357719"/>
              <a:gd name="connsiteX3" fmla="*/ 133350 w 182033"/>
              <a:gd name="connsiteY3" fmla="*/ 254021 h 357719"/>
              <a:gd name="connsiteX4" fmla="*/ 182033 w 182033"/>
              <a:gd name="connsiteY4" fmla="*/ 300588 h 357719"/>
              <a:gd name="connsiteX0" fmla="*/ 0 w 182033"/>
              <a:gd name="connsiteY0" fmla="*/ 355621 h 355621"/>
              <a:gd name="connsiteX1" fmla="*/ 76200 w 182033"/>
              <a:gd name="connsiteY1" fmla="*/ 268838 h 355621"/>
              <a:gd name="connsiteX2" fmla="*/ 127000 w 182033"/>
              <a:gd name="connsiteY2" fmla="*/ 21 h 355621"/>
              <a:gd name="connsiteX3" fmla="*/ 133350 w 182033"/>
              <a:gd name="connsiteY3" fmla="*/ 254021 h 355621"/>
              <a:gd name="connsiteX4" fmla="*/ 182033 w 182033"/>
              <a:gd name="connsiteY4" fmla="*/ 300588 h 355621"/>
              <a:gd name="connsiteX0" fmla="*/ 0 w 152400"/>
              <a:gd name="connsiteY0" fmla="*/ 306938 h 306938"/>
              <a:gd name="connsiteX1" fmla="*/ 46567 w 152400"/>
              <a:gd name="connsiteY1" fmla="*/ 268838 h 306938"/>
              <a:gd name="connsiteX2" fmla="*/ 97367 w 152400"/>
              <a:gd name="connsiteY2" fmla="*/ 21 h 306938"/>
              <a:gd name="connsiteX3" fmla="*/ 103717 w 152400"/>
              <a:gd name="connsiteY3" fmla="*/ 254021 h 306938"/>
              <a:gd name="connsiteX4" fmla="*/ 152400 w 152400"/>
              <a:gd name="connsiteY4" fmla="*/ 300588 h 306938"/>
              <a:gd name="connsiteX0" fmla="*/ 0 w 152400"/>
              <a:gd name="connsiteY0" fmla="*/ 313288 h 313288"/>
              <a:gd name="connsiteX1" fmla="*/ 46567 w 152400"/>
              <a:gd name="connsiteY1" fmla="*/ 275188 h 313288"/>
              <a:gd name="connsiteX2" fmla="*/ 71967 w 152400"/>
              <a:gd name="connsiteY2" fmla="*/ 21 h 313288"/>
              <a:gd name="connsiteX3" fmla="*/ 103717 w 152400"/>
              <a:gd name="connsiteY3" fmla="*/ 260371 h 313288"/>
              <a:gd name="connsiteX4" fmla="*/ 152400 w 152400"/>
              <a:gd name="connsiteY4" fmla="*/ 306938 h 313288"/>
              <a:gd name="connsiteX0" fmla="*/ 0 w 209550"/>
              <a:gd name="connsiteY0" fmla="*/ 313288 h 324006"/>
              <a:gd name="connsiteX1" fmla="*/ 46567 w 209550"/>
              <a:gd name="connsiteY1" fmla="*/ 275188 h 324006"/>
              <a:gd name="connsiteX2" fmla="*/ 71967 w 209550"/>
              <a:gd name="connsiteY2" fmla="*/ 21 h 324006"/>
              <a:gd name="connsiteX3" fmla="*/ 103717 w 209550"/>
              <a:gd name="connsiteY3" fmla="*/ 260371 h 324006"/>
              <a:gd name="connsiteX4" fmla="*/ 209550 w 209550"/>
              <a:gd name="connsiteY4" fmla="*/ 323871 h 324006"/>
              <a:gd name="connsiteX0" fmla="*/ 0 w 209550"/>
              <a:gd name="connsiteY0" fmla="*/ 313288 h 323871"/>
              <a:gd name="connsiteX1" fmla="*/ 46567 w 209550"/>
              <a:gd name="connsiteY1" fmla="*/ 275188 h 323871"/>
              <a:gd name="connsiteX2" fmla="*/ 71967 w 209550"/>
              <a:gd name="connsiteY2" fmla="*/ 21 h 323871"/>
              <a:gd name="connsiteX3" fmla="*/ 103717 w 209550"/>
              <a:gd name="connsiteY3" fmla="*/ 260371 h 323871"/>
              <a:gd name="connsiteX4" fmla="*/ 209550 w 209550"/>
              <a:gd name="connsiteY4" fmla="*/ 323871 h 323871"/>
              <a:gd name="connsiteX0" fmla="*/ 0 w 156633"/>
              <a:gd name="connsiteY0" fmla="*/ 313288 h 313288"/>
              <a:gd name="connsiteX1" fmla="*/ 46567 w 156633"/>
              <a:gd name="connsiteY1" fmla="*/ 275188 h 313288"/>
              <a:gd name="connsiteX2" fmla="*/ 71967 w 156633"/>
              <a:gd name="connsiteY2" fmla="*/ 21 h 313288"/>
              <a:gd name="connsiteX3" fmla="*/ 103717 w 156633"/>
              <a:gd name="connsiteY3" fmla="*/ 260371 h 313288"/>
              <a:gd name="connsiteX4" fmla="*/ 156633 w 156633"/>
              <a:gd name="connsiteY4" fmla="*/ 311171 h 313288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633" h="313283">
                <a:moveTo>
                  <a:pt x="0" y="313283"/>
                </a:moveTo>
                <a:cubicBezTo>
                  <a:pt x="57150" y="303934"/>
                  <a:pt x="34573" y="327394"/>
                  <a:pt x="46567" y="275183"/>
                </a:cubicBezTo>
                <a:cubicBezTo>
                  <a:pt x="58562" y="222972"/>
                  <a:pt x="65264" y="2133"/>
                  <a:pt x="71967" y="16"/>
                </a:cubicBezTo>
                <a:cubicBezTo>
                  <a:pt x="78670" y="-2101"/>
                  <a:pt x="77611" y="212388"/>
                  <a:pt x="86783" y="262482"/>
                </a:cubicBezTo>
                <a:cubicBezTo>
                  <a:pt x="98072" y="304109"/>
                  <a:pt x="71260" y="300229"/>
                  <a:pt x="156633" y="311166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DE34EDFA-27BF-7604-9C21-94E0E9EE5B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414561"/>
              </p:ext>
            </p:extLst>
          </p:nvPr>
        </p:nvGraphicFramePr>
        <p:xfrm>
          <a:off x="3199736" y="3762881"/>
          <a:ext cx="8445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480" imgH="266400" progId="Equation.DSMT4">
                  <p:embed/>
                </p:oleObj>
              </mc:Choice>
              <mc:Fallback>
                <p:oleObj name="Equation" r:id="rId7" imgW="177480" imgH="26640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DE34EDFA-27BF-7604-9C21-94E0E9EE5B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99736" y="3762881"/>
                        <a:ext cx="84455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FB49DC8B-D8A7-0F56-090F-6959EDF055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311910"/>
              </p:ext>
            </p:extLst>
          </p:nvPr>
        </p:nvGraphicFramePr>
        <p:xfrm>
          <a:off x="5470285" y="3670401"/>
          <a:ext cx="723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280" imgH="241200" progId="Equation.DSMT4">
                  <p:embed/>
                </p:oleObj>
              </mc:Choice>
              <mc:Fallback>
                <p:oleObj name="Equation" r:id="rId9" imgW="152280" imgH="24120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FB49DC8B-D8A7-0F56-090F-6959EDF055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70285" y="3670401"/>
                        <a:ext cx="7239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Arrow: Circular 58">
            <a:extLst>
              <a:ext uri="{FF2B5EF4-FFF2-40B4-BE49-F238E27FC236}">
                <a16:creationId xmlns:a16="http://schemas.microsoft.com/office/drawing/2014/main" id="{9A5C4642-49A2-8D99-E416-146F47930EE3}"/>
              </a:ext>
            </a:extLst>
          </p:cNvPr>
          <p:cNvSpPr/>
          <p:nvPr/>
        </p:nvSpPr>
        <p:spPr>
          <a:xfrm rot="8277881">
            <a:off x="5892077" y="4973092"/>
            <a:ext cx="317853" cy="388956"/>
          </a:xfrm>
          <a:prstGeom prst="circular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pic>
        <p:nvPicPr>
          <p:cNvPr id="63" name="Picture 62">
            <a:extLst>
              <a:ext uri="{FF2B5EF4-FFF2-40B4-BE49-F238E27FC236}">
                <a16:creationId xmlns:a16="http://schemas.microsoft.com/office/drawing/2014/main" id="{2A757CAE-7559-7F36-3E44-EC5A9A86E63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603365" y="4127127"/>
            <a:ext cx="3602666" cy="1883966"/>
          </a:xfrm>
          <a:prstGeom prst="rect">
            <a:avLst/>
          </a:prstGeom>
        </p:spPr>
      </p:pic>
      <p:sp>
        <p:nvSpPr>
          <p:cNvPr id="64" name="TextBox 63">
            <a:extLst>
              <a:ext uri="{FF2B5EF4-FFF2-40B4-BE49-F238E27FC236}">
                <a16:creationId xmlns:a16="http://schemas.microsoft.com/office/drawing/2014/main" id="{BA529D5D-5CD8-72A4-F0B0-91C64C8DE034}"/>
              </a:ext>
            </a:extLst>
          </p:cNvPr>
          <p:cNvSpPr txBox="1"/>
          <p:nvPr/>
        </p:nvSpPr>
        <p:spPr>
          <a:xfrm>
            <a:off x="8206928" y="4032178"/>
            <a:ext cx="28863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MERLIN PSD Detectors</a:t>
            </a:r>
          </a:p>
        </p:txBody>
      </p:sp>
      <p:grpSp>
        <p:nvGrpSpPr>
          <p:cNvPr id="68" name="Group 67">
            <a:extLst>
              <a:ext uri="{FF2B5EF4-FFF2-40B4-BE49-F238E27FC236}">
                <a16:creationId xmlns:a16="http://schemas.microsoft.com/office/drawing/2014/main" id="{C893160A-2C14-2F3A-09A0-76340D4FA652}"/>
              </a:ext>
            </a:extLst>
          </p:cNvPr>
          <p:cNvGrpSpPr/>
          <p:nvPr/>
        </p:nvGrpSpPr>
        <p:grpSpPr>
          <a:xfrm>
            <a:off x="1652815" y="1284963"/>
            <a:ext cx="1813488" cy="1726368"/>
            <a:chOff x="1652815" y="1284963"/>
            <a:chExt cx="1813488" cy="1726368"/>
          </a:xfrm>
        </p:grpSpPr>
        <p:pic>
          <p:nvPicPr>
            <p:cNvPr id="65" name="Picture 64" descr="A diagram of a sun with arrows pointing to the center&#10;&#10;AI-generated content may be incorrect.">
              <a:extLst>
                <a:ext uri="{FF2B5EF4-FFF2-40B4-BE49-F238E27FC236}">
                  <a16:creationId xmlns:a16="http://schemas.microsoft.com/office/drawing/2014/main" id="{2286605A-6E37-6941-560E-B0FD076279FA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>
              <a:off x="1927570" y="1398191"/>
              <a:ext cx="1095375" cy="1423988"/>
            </a:xfrm>
            <a:prstGeom prst="rect">
              <a:avLst/>
            </a:prstGeom>
          </p:spPr>
        </p:pic>
        <p:sp>
          <p:nvSpPr>
            <p:cNvPr id="66" name="Oval 65">
              <a:extLst>
                <a:ext uri="{FF2B5EF4-FFF2-40B4-BE49-F238E27FC236}">
                  <a16:creationId xmlns:a16="http://schemas.microsoft.com/office/drawing/2014/main" id="{50C05D63-98E4-0626-5CE4-9A5477EE9296}"/>
                </a:ext>
              </a:extLst>
            </p:cNvPr>
            <p:cNvSpPr/>
            <p:nvPr/>
          </p:nvSpPr>
          <p:spPr>
            <a:xfrm>
              <a:off x="1652815" y="1284963"/>
              <a:ext cx="1712606" cy="172636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7" name="Rectangle 66">
              <a:extLst>
                <a:ext uri="{FF2B5EF4-FFF2-40B4-BE49-F238E27FC236}">
                  <a16:creationId xmlns:a16="http://schemas.microsoft.com/office/drawing/2014/main" id="{87674DDB-C429-F988-8320-EE5F3A282491}"/>
                </a:ext>
              </a:extLst>
            </p:cNvPr>
            <p:cNvSpPr/>
            <p:nvPr/>
          </p:nvSpPr>
          <p:spPr>
            <a:xfrm>
              <a:off x="3288134" y="1807565"/>
              <a:ext cx="178169" cy="554007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73" name="Freeform: Shape 72">
            <a:extLst>
              <a:ext uri="{FF2B5EF4-FFF2-40B4-BE49-F238E27FC236}">
                <a16:creationId xmlns:a16="http://schemas.microsoft.com/office/drawing/2014/main" id="{C3692D06-317E-693C-A9A7-F87D36C0A009}"/>
              </a:ext>
            </a:extLst>
          </p:cNvPr>
          <p:cNvSpPr/>
          <p:nvPr/>
        </p:nvSpPr>
        <p:spPr>
          <a:xfrm>
            <a:off x="3600895" y="1533009"/>
            <a:ext cx="660372" cy="518584"/>
          </a:xfrm>
          <a:custGeom>
            <a:avLst/>
            <a:gdLst>
              <a:gd name="connsiteX0" fmla="*/ 0 w 630766"/>
              <a:gd name="connsiteY0" fmla="*/ 552583 h 552583"/>
              <a:gd name="connsiteX1" fmla="*/ 12700 w 630766"/>
              <a:gd name="connsiteY1" fmla="*/ 55166 h 552583"/>
              <a:gd name="connsiteX2" fmla="*/ 12700 w 630766"/>
              <a:gd name="connsiteY2" fmla="*/ 59399 h 552583"/>
              <a:gd name="connsiteX3" fmla="*/ 112183 w 630766"/>
              <a:gd name="connsiteY3" fmla="*/ 474266 h 552583"/>
              <a:gd name="connsiteX4" fmla="*/ 622300 w 630766"/>
              <a:gd name="connsiteY4" fmla="*/ 548349 h 552583"/>
              <a:gd name="connsiteX5" fmla="*/ 427567 w 630766"/>
              <a:gd name="connsiteY5" fmla="*/ 539883 h 552583"/>
              <a:gd name="connsiteX6" fmla="*/ 385233 w 630766"/>
              <a:gd name="connsiteY6" fmla="*/ 550466 h 5525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30766" h="552583">
                <a:moveTo>
                  <a:pt x="0" y="552583"/>
                </a:moveTo>
                <a:cubicBezTo>
                  <a:pt x="4233" y="386777"/>
                  <a:pt x="10583" y="137363"/>
                  <a:pt x="12700" y="55166"/>
                </a:cubicBezTo>
                <a:cubicBezTo>
                  <a:pt x="14817" y="-27031"/>
                  <a:pt x="-3881" y="-10451"/>
                  <a:pt x="12700" y="59399"/>
                </a:cubicBezTo>
                <a:cubicBezTo>
                  <a:pt x="29281" y="129249"/>
                  <a:pt x="10583" y="392774"/>
                  <a:pt x="112183" y="474266"/>
                </a:cubicBezTo>
                <a:cubicBezTo>
                  <a:pt x="213783" y="555758"/>
                  <a:pt x="569736" y="537413"/>
                  <a:pt x="622300" y="548349"/>
                </a:cubicBezTo>
                <a:cubicBezTo>
                  <a:pt x="674864" y="559285"/>
                  <a:pt x="467078" y="539530"/>
                  <a:pt x="427567" y="539883"/>
                </a:cubicBezTo>
                <a:cubicBezTo>
                  <a:pt x="388056" y="540236"/>
                  <a:pt x="386644" y="545351"/>
                  <a:pt x="385233" y="550466"/>
                </a:cubicBezTo>
              </a:path>
            </a:pathLst>
          </a:custGeom>
          <a:noFill/>
          <a:ln w="508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74" name="Group 73">
            <a:extLst>
              <a:ext uri="{FF2B5EF4-FFF2-40B4-BE49-F238E27FC236}">
                <a16:creationId xmlns:a16="http://schemas.microsoft.com/office/drawing/2014/main" id="{0B0AD536-C9ED-2120-2323-7EA3DF9795E8}"/>
              </a:ext>
            </a:extLst>
          </p:cNvPr>
          <p:cNvGrpSpPr/>
          <p:nvPr/>
        </p:nvGrpSpPr>
        <p:grpSpPr>
          <a:xfrm>
            <a:off x="394711" y="2901966"/>
            <a:ext cx="1671845" cy="2448580"/>
            <a:chOff x="394711" y="2901966"/>
            <a:chExt cx="1671845" cy="2448580"/>
          </a:xfrm>
        </p:grpSpPr>
        <p:graphicFrame>
          <p:nvGraphicFramePr>
            <p:cNvPr id="75" name="Object 74">
              <a:extLst>
                <a:ext uri="{FF2B5EF4-FFF2-40B4-BE49-F238E27FC236}">
                  <a16:creationId xmlns:a16="http://schemas.microsoft.com/office/drawing/2014/main" id="{65F8A4C5-CBB6-5567-47DC-6D365273BCD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1416407"/>
                </p:ext>
              </p:extLst>
            </p:nvPr>
          </p:nvGraphicFramePr>
          <p:xfrm>
            <a:off x="394711" y="2901966"/>
            <a:ext cx="1671845" cy="650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685800" imgH="266400" progId="Equation.DSMT4">
                    <p:embed/>
                  </p:oleObj>
                </mc:Choice>
                <mc:Fallback>
                  <p:oleObj name="Equation" r:id="rId13" imgW="685800" imgH="266400" progId="Equation.DSMT4">
                    <p:embed/>
                    <p:pic>
                      <p:nvPicPr>
                        <p:cNvPr id="75" name="Object 74">
                          <a:extLst>
                            <a:ext uri="{FF2B5EF4-FFF2-40B4-BE49-F238E27FC236}">
                              <a16:creationId xmlns:a16="http://schemas.microsoft.com/office/drawing/2014/main" id="{65F8A4C5-CBB6-5567-47DC-6D365273BCD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94711" y="2901966"/>
                          <a:ext cx="1671845" cy="650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75">
              <a:extLst>
                <a:ext uri="{FF2B5EF4-FFF2-40B4-BE49-F238E27FC236}">
                  <a16:creationId xmlns:a16="http://schemas.microsoft.com/office/drawing/2014/main" id="{88E408CB-EB8C-6D72-836E-F41ED628039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0646289"/>
                </p:ext>
              </p:extLst>
            </p:nvPr>
          </p:nvGraphicFramePr>
          <p:xfrm>
            <a:off x="401591" y="3544922"/>
            <a:ext cx="1614557" cy="472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825480" imgH="241200" progId="Equation.DSMT4">
                    <p:embed/>
                  </p:oleObj>
                </mc:Choice>
                <mc:Fallback>
                  <p:oleObj name="Equation" r:id="rId15" imgW="825480" imgH="241200" progId="Equation.DSMT4">
                    <p:embed/>
                    <p:pic>
                      <p:nvPicPr>
                        <p:cNvPr id="76" name="Object 75">
                          <a:extLst>
                            <a:ext uri="{FF2B5EF4-FFF2-40B4-BE49-F238E27FC236}">
                              <a16:creationId xmlns:a16="http://schemas.microsoft.com/office/drawing/2014/main" id="{88E408CB-EB8C-6D72-836E-F41ED628039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01591" y="3544922"/>
                          <a:ext cx="1614557" cy="4722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76">
              <a:extLst>
                <a:ext uri="{FF2B5EF4-FFF2-40B4-BE49-F238E27FC236}">
                  <a16:creationId xmlns:a16="http://schemas.microsoft.com/office/drawing/2014/main" id="{E371B8F2-7626-B501-0331-57320EC49FC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9511915"/>
                </p:ext>
              </p:extLst>
            </p:nvPr>
          </p:nvGraphicFramePr>
          <p:xfrm>
            <a:off x="416937" y="4009965"/>
            <a:ext cx="1465262" cy="681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180800" imgH="431640" progId="Equation.DSMT4">
                    <p:embed/>
                  </p:oleObj>
                </mc:Choice>
                <mc:Fallback>
                  <p:oleObj name="Equation" r:id="rId17" imgW="1180800" imgH="431640" progId="Equation.DSMT4">
                    <p:embed/>
                    <p:pic>
                      <p:nvPicPr>
                        <p:cNvPr id="77" name="Object 76">
                          <a:extLst>
                            <a:ext uri="{FF2B5EF4-FFF2-40B4-BE49-F238E27FC236}">
                              <a16:creationId xmlns:a16="http://schemas.microsoft.com/office/drawing/2014/main" id="{E371B8F2-7626-B501-0331-57320EC49FC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16937" y="4009965"/>
                          <a:ext cx="1465262" cy="6810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77">
              <a:extLst>
                <a:ext uri="{FF2B5EF4-FFF2-40B4-BE49-F238E27FC236}">
                  <a16:creationId xmlns:a16="http://schemas.microsoft.com/office/drawing/2014/main" id="{E2915CBC-E5C8-E9E4-02FA-DD9795ABF3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913307"/>
                </p:ext>
              </p:extLst>
            </p:nvPr>
          </p:nvGraphicFramePr>
          <p:xfrm>
            <a:off x="394711" y="4683796"/>
            <a:ext cx="1487488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257120" imgH="444240" progId="Equation.DSMT4">
                    <p:embed/>
                  </p:oleObj>
                </mc:Choice>
                <mc:Fallback>
                  <p:oleObj name="Equation" r:id="rId19" imgW="1257120" imgH="444240" progId="Equation.DSMT4">
                    <p:embed/>
                    <p:pic>
                      <p:nvPicPr>
                        <p:cNvPr id="78" name="Object 77">
                          <a:extLst>
                            <a:ext uri="{FF2B5EF4-FFF2-40B4-BE49-F238E27FC236}">
                              <a16:creationId xmlns:a16="http://schemas.microsoft.com/office/drawing/2014/main" id="{E2915CBC-E5C8-E9E4-02FA-DD9795ABF33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94711" y="4683796"/>
                          <a:ext cx="1487488" cy="666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id="{5BD035EF-B37A-B259-0911-CA1D1B4F5E7B}"/>
              </a:ext>
            </a:extLst>
          </p:cNvPr>
          <p:cNvGrpSpPr/>
          <p:nvPr/>
        </p:nvGrpSpPr>
        <p:grpSpPr>
          <a:xfrm>
            <a:off x="674328" y="190138"/>
            <a:ext cx="9946782" cy="987863"/>
            <a:chOff x="674328" y="190138"/>
            <a:chExt cx="9946782" cy="987863"/>
          </a:xfrm>
        </p:grpSpPr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32DBEAF7-2D85-0ABB-A582-15A8E9647CF7}"/>
                </a:ext>
              </a:extLst>
            </p:cNvPr>
            <p:cNvSpPr txBox="1"/>
            <p:nvPr/>
          </p:nvSpPr>
          <p:spPr>
            <a:xfrm>
              <a:off x="674328" y="190138"/>
              <a:ext cx="9946782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800" dirty="0"/>
                <a:t>Inelastic experiment using direct inelastic instrument.</a:t>
              </a:r>
            </a:p>
            <a:p>
              <a:r>
                <a:rPr lang="en-GB" sz="2800" dirty="0"/>
                <a:t>Measure </a:t>
              </a:r>
            </a:p>
          </p:txBody>
        </p:sp>
        <p:graphicFrame>
          <p:nvGraphicFramePr>
            <p:cNvPr id="79" name="Object 78">
              <a:extLst>
                <a:ext uri="{FF2B5EF4-FFF2-40B4-BE49-F238E27FC236}">
                  <a16:creationId xmlns:a16="http://schemas.microsoft.com/office/drawing/2014/main" id="{9229BFD1-CCF8-4697-EEB7-59B6E22F835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4467930"/>
                </p:ext>
              </p:extLst>
            </p:nvPr>
          </p:nvGraphicFramePr>
          <p:xfrm>
            <a:off x="2218475" y="588812"/>
            <a:ext cx="1712606" cy="589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520560" imgH="241200" progId="Equation.DSMT4">
                    <p:embed/>
                  </p:oleObj>
                </mc:Choice>
                <mc:Fallback>
                  <p:oleObj name="Equation" r:id="rId21" imgW="520560" imgH="241200" progId="Equation.DSMT4">
                    <p:embed/>
                    <p:pic>
                      <p:nvPicPr>
                        <p:cNvPr id="79" name="Object 78">
                          <a:extLst>
                            <a:ext uri="{FF2B5EF4-FFF2-40B4-BE49-F238E27FC236}">
                              <a16:creationId xmlns:a16="http://schemas.microsoft.com/office/drawing/2014/main" id="{9229BFD1-CCF8-4697-EEB7-59B6E22F835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218475" y="588812"/>
                          <a:ext cx="1712606" cy="5891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138885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28AA25F-E1B2-4F41-C228-60FCFC76D55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>
            <a:extLst>
              <a:ext uri="{FF2B5EF4-FFF2-40B4-BE49-F238E27FC236}">
                <a16:creationId xmlns:a16="http://schemas.microsoft.com/office/drawing/2014/main" id="{1B4B2E8A-C6FF-AE3C-8C16-38C57518D6F6}"/>
              </a:ext>
            </a:extLst>
          </p:cNvPr>
          <p:cNvGrpSpPr/>
          <p:nvPr/>
        </p:nvGrpSpPr>
        <p:grpSpPr>
          <a:xfrm>
            <a:off x="368038" y="2963834"/>
            <a:ext cx="1671845" cy="2448580"/>
            <a:chOff x="394711" y="2901966"/>
            <a:chExt cx="1671845" cy="2448580"/>
          </a:xfrm>
        </p:grpSpPr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8B1CE7D7-7CC6-2E37-22F5-C6B73408313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1416407"/>
                </p:ext>
              </p:extLst>
            </p:nvPr>
          </p:nvGraphicFramePr>
          <p:xfrm>
            <a:off x="394711" y="2901966"/>
            <a:ext cx="1671845" cy="650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85800" imgH="266400" progId="Equation.DSMT4">
                    <p:embed/>
                  </p:oleObj>
                </mc:Choice>
                <mc:Fallback>
                  <p:oleObj name="Equation" r:id="rId2" imgW="685800" imgH="26640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8B1CE7D7-7CC6-2E37-22F5-C6B73408313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94711" y="2901966"/>
                          <a:ext cx="1671845" cy="650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80C81A6D-E839-77D2-4000-DDC7652D0ED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9511915"/>
                </p:ext>
              </p:extLst>
            </p:nvPr>
          </p:nvGraphicFramePr>
          <p:xfrm>
            <a:off x="416937" y="4009965"/>
            <a:ext cx="1465262" cy="681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80800" imgH="431640" progId="Equation.DSMT4">
                    <p:embed/>
                  </p:oleObj>
                </mc:Choice>
                <mc:Fallback>
                  <p:oleObj name="Equation" r:id="rId4" imgW="1180800" imgH="43164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80C81A6D-E839-77D2-4000-DDC7652D0ED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16937" y="4009965"/>
                          <a:ext cx="1465262" cy="6810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1705EEA7-6E4C-B164-7AC1-AC714F09C71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0646289"/>
                </p:ext>
              </p:extLst>
            </p:nvPr>
          </p:nvGraphicFramePr>
          <p:xfrm>
            <a:off x="401591" y="3544922"/>
            <a:ext cx="1614557" cy="472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25480" imgH="241200" progId="Equation.DSMT4">
                    <p:embed/>
                  </p:oleObj>
                </mc:Choice>
                <mc:Fallback>
                  <p:oleObj name="Equation" r:id="rId6" imgW="825480" imgH="24120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1705EEA7-6E4C-B164-7AC1-AC714F09C71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01591" y="3544922"/>
                          <a:ext cx="1614557" cy="4722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E7F8EA28-CB8B-0178-0FC1-ECB6C4C82B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913307"/>
                </p:ext>
              </p:extLst>
            </p:nvPr>
          </p:nvGraphicFramePr>
          <p:xfrm>
            <a:off x="394711" y="4683796"/>
            <a:ext cx="1487488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57120" imgH="444240" progId="Equation.DSMT4">
                    <p:embed/>
                  </p:oleObj>
                </mc:Choice>
                <mc:Fallback>
                  <p:oleObj name="Equation" r:id="rId8" imgW="1257120" imgH="44424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E7F8EA28-CB8B-0178-0FC1-ECB6C4C82B7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94711" y="4683796"/>
                          <a:ext cx="1487488" cy="666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" name="Picture 2" descr="A graph of energy&#10;&#10;AI-generated content may be incorrect.">
            <a:extLst>
              <a:ext uri="{FF2B5EF4-FFF2-40B4-BE49-F238E27FC236}">
                <a16:creationId xmlns:a16="http://schemas.microsoft.com/office/drawing/2014/main" id="{4F7A2407-C17D-4DB2-9F7C-74B0FA61A784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6218" y="2742078"/>
            <a:ext cx="4954993" cy="388634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B9D95DBB-F92F-4571-8BF7-B44E52BD514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004556" y="1284964"/>
            <a:ext cx="7165298" cy="2528929"/>
          </a:xfrm>
          <a:prstGeom prst="rect">
            <a:avLst/>
          </a:prstGeom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id="{EBFEC6F3-A71F-D81F-C6DF-480E67FA560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091110" y="1528233"/>
            <a:ext cx="348292" cy="541474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DBE09394-3544-704D-08E6-E53C200ED56A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138145" y="2742078"/>
            <a:ext cx="751925" cy="686922"/>
          </a:xfrm>
          <a:prstGeom prst="rect">
            <a:avLst/>
          </a:prstGeom>
        </p:spPr>
      </p:pic>
      <p:sp>
        <p:nvSpPr>
          <p:cNvPr id="52" name="Freeform: Shape 51">
            <a:extLst>
              <a:ext uri="{FF2B5EF4-FFF2-40B4-BE49-F238E27FC236}">
                <a16:creationId xmlns:a16="http://schemas.microsoft.com/office/drawing/2014/main" id="{CD91FBE2-43D5-CC78-818F-C178F1B62523}"/>
              </a:ext>
            </a:extLst>
          </p:cNvPr>
          <p:cNvSpPr/>
          <p:nvPr/>
        </p:nvSpPr>
        <p:spPr>
          <a:xfrm>
            <a:off x="7249586" y="1545424"/>
            <a:ext cx="160866" cy="524283"/>
          </a:xfrm>
          <a:custGeom>
            <a:avLst/>
            <a:gdLst>
              <a:gd name="connsiteX0" fmla="*/ 0 w 156633"/>
              <a:gd name="connsiteY0" fmla="*/ 294238 h 304654"/>
              <a:gd name="connsiteX1" fmla="*/ 50800 w 156633"/>
              <a:gd name="connsiteY1" fmla="*/ 268838 h 304654"/>
              <a:gd name="connsiteX2" fmla="*/ 101600 w 156633"/>
              <a:gd name="connsiteY2" fmla="*/ 21 h 304654"/>
              <a:gd name="connsiteX3" fmla="*/ 107950 w 156633"/>
              <a:gd name="connsiteY3" fmla="*/ 254021 h 304654"/>
              <a:gd name="connsiteX4" fmla="*/ 156633 w 156633"/>
              <a:gd name="connsiteY4" fmla="*/ 300588 h 304654"/>
              <a:gd name="connsiteX0" fmla="*/ 0 w 169333"/>
              <a:gd name="connsiteY0" fmla="*/ 306938 h 313680"/>
              <a:gd name="connsiteX1" fmla="*/ 63500 w 169333"/>
              <a:gd name="connsiteY1" fmla="*/ 268838 h 313680"/>
              <a:gd name="connsiteX2" fmla="*/ 114300 w 169333"/>
              <a:gd name="connsiteY2" fmla="*/ 21 h 313680"/>
              <a:gd name="connsiteX3" fmla="*/ 120650 w 169333"/>
              <a:gd name="connsiteY3" fmla="*/ 254021 h 313680"/>
              <a:gd name="connsiteX4" fmla="*/ 169333 w 169333"/>
              <a:gd name="connsiteY4" fmla="*/ 300588 h 313680"/>
              <a:gd name="connsiteX0" fmla="*/ 0 w 182033"/>
              <a:gd name="connsiteY0" fmla="*/ 355621 h 357719"/>
              <a:gd name="connsiteX1" fmla="*/ 76200 w 182033"/>
              <a:gd name="connsiteY1" fmla="*/ 268838 h 357719"/>
              <a:gd name="connsiteX2" fmla="*/ 127000 w 182033"/>
              <a:gd name="connsiteY2" fmla="*/ 21 h 357719"/>
              <a:gd name="connsiteX3" fmla="*/ 133350 w 182033"/>
              <a:gd name="connsiteY3" fmla="*/ 254021 h 357719"/>
              <a:gd name="connsiteX4" fmla="*/ 182033 w 182033"/>
              <a:gd name="connsiteY4" fmla="*/ 300588 h 357719"/>
              <a:gd name="connsiteX0" fmla="*/ 0 w 182033"/>
              <a:gd name="connsiteY0" fmla="*/ 355621 h 355621"/>
              <a:gd name="connsiteX1" fmla="*/ 76200 w 182033"/>
              <a:gd name="connsiteY1" fmla="*/ 268838 h 355621"/>
              <a:gd name="connsiteX2" fmla="*/ 127000 w 182033"/>
              <a:gd name="connsiteY2" fmla="*/ 21 h 355621"/>
              <a:gd name="connsiteX3" fmla="*/ 133350 w 182033"/>
              <a:gd name="connsiteY3" fmla="*/ 254021 h 355621"/>
              <a:gd name="connsiteX4" fmla="*/ 182033 w 182033"/>
              <a:gd name="connsiteY4" fmla="*/ 300588 h 355621"/>
              <a:gd name="connsiteX0" fmla="*/ 0 w 152400"/>
              <a:gd name="connsiteY0" fmla="*/ 306938 h 306938"/>
              <a:gd name="connsiteX1" fmla="*/ 46567 w 152400"/>
              <a:gd name="connsiteY1" fmla="*/ 268838 h 306938"/>
              <a:gd name="connsiteX2" fmla="*/ 97367 w 152400"/>
              <a:gd name="connsiteY2" fmla="*/ 21 h 306938"/>
              <a:gd name="connsiteX3" fmla="*/ 103717 w 152400"/>
              <a:gd name="connsiteY3" fmla="*/ 254021 h 306938"/>
              <a:gd name="connsiteX4" fmla="*/ 152400 w 152400"/>
              <a:gd name="connsiteY4" fmla="*/ 300588 h 306938"/>
              <a:gd name="connsiteX0" fmla="*/ 0 w 152400"/>
              <a:gd name="connsiteY0" fmla="*/ 313288 h 313288"/>
              <a:gd name="connsiteX1" fmla="*/ 46567 w 152400"/>
              <a:gd name="connsiteY1" fmla="*/ 275188 h 313288"/>
              <a:gd name="connsiteX2" fmla="*/ 71967 w 152400"/>
              <a:gd name="connsiteY2" fmla="*/ 21 h 313288"/>
              <a:gd name="connsiteX3" fmla="*/ 103717 w 152400"/>
              <a:gd name="connsiteY3" fmla="*/ 260371 h 313288"/>
              <a:gd name="connsiteX4" fmla="*/ 152400 w 152400"/>
              <a:gd name="connsiteY4" fmla="*/ 306938 h 313288"/>
              <a:gd name="connsiteX0" fmla="*/ 0 w 209550"/>
              <a:gd name="connsiteY0" fmla="*/ 313288 h 324006"/>
              <a:gd name="connsiteX1" fmla="*/ 46567 w 209550"/>
              <a:gd name="connsiteY1" fmla="*/ 275188 h 324006"/>
              <a:gd name="connsiteX2" fmla="*/ 71967 w 209550"/>
              <a:gd name="connsiteY2" fmla="*/ 21 h 324006"/>
              <a:gd name="connsiteX3" fmla="*/ 103717 w 209550"/>
              <a:gd name="connsiteY3" fmla="*/ 260371 h 324006"/>
              <a:gd name="connsiteX4" fmla="*/ 209550 w 209550"/>
              <a:gd name="connsiteY4" fmla="*/ 323871 h 324006"/>
              <a:gd name="connsiteX0" fmla="*/ 0 w 209550"/>
              <a:gd name="connsiteY0" fmla="*/ 313288 h 323871"/>
              <a:gd name="connsiteX1" fmla="*/ 46567 w 209550"/>
              <a:gd name="connsiteY1" fmla="*/ 275188 h 323871"/>
              <a:gd name="connsiteX2" fmla="*/ 71967 w 209550"/>
              <a:gd name="connsiteY2" fmla="*/ 21 h 323871"/>
              <a:gd name="connsiteX3" fmla="*/ 103717 w 209550"/>
              <a:gd name="connsiteY3" fmla="*/ 260371 h 323871"/>
              <a:gd name="connsiteX4" fmla="*/ 209550 w 209550"/>
              <a:gd name="connsiteY4" fmla="*/ 323871 h 323871"/>
              <a:gd name="connsiteX0" fmla="*/ 0 w 156633"/>
              <a:gd name="connsiteY0" fmla="*/ 313288 h 313288"/>
              <a:gd name="connsiteX1" fmla="*/ 46567 w 156633"/>
              <a:gd name="connsiteY1" fmla="*/ 275188 h 313288"/>
              <a:gd name="connsiteX2" fmla="*/ 71967 w 156633"/>
              <a:gd name="connsiteY2" fmla="*/ 21 h 313288"/>
              <a:gd name="connsiteX3" fmla="*/ 103717 w 156633"/>
              <a:gd name="connsiteY3" fmla="*/ 260371 h 313288"/>
              <a:gd name="connsiteX4" fmla="*/ 156633 w 156633"/>
              <a:gd name="connsiteY4" fmla="*/ 311171 h 313288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633" h="313283">
                <a:moveTo>
                  <a:pt x="0" y="313283"/>
                </a:moveTo>
                <a:cubicBezTo>
                  <a:pt x="57150" y="303934"/>
                  <a:pt x="34573" y="327394"/>
                  <a:pt x="46567" y="275183"/>
                </a:cubicBezTo>
                <a:cubicBezTo>
                  <a:pt x="58562" y="222972"/>
                  <a:pt x="65264" y="2133"/>
                  <a:pt x="71967" y="16"/>
                </a:cubicBezTo>
                <a:cubicBezTo>
                  <a:pt x="78670" y="-2101"/>
                  <a:pt x="77611" y="212388"/>
                  <a:pt x="86783" y="262482"/>
                </a:cubicBezTo>
                <a:cubicBezTo>
                  <a:pt x="98072" y="304109"/>
                  <a:pt x="71260" y="300229"/>
                  <a:pt x="156633" y="311166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Arrow: Right 8">
            <a:extLst>
              <a:ext uri="{FF2B5EF4-FFF2-40B4-BE49-F238E27FC236}">
                <a16:creationId xmlns:a16="http://schemas.microsoft.com/office/drawing/2014/main" id="{29EAD959-2E04-F712-DC06-43F220C7911C}"/>
              </a:ext>
            </a:extLst>
          </p:cNvPr>
          <p:cNvSpPr/>
          <p:nvPr/>
        </p:nvSpPr>
        <p:spPr>
          <a:xfrm rot="6838445">
            <a:off x="2443611" y="3005294"/>
            <a:ext cx="2181622" cy="389283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Freeform: Shape 52">
            <a:extLst>
              <a:ext uri="{FF2B5EF4-FFF2-40B4-BE49-F238E27FC236}">
                <a16:creationId xmlns:a16="http://schemas.microsoft.com/office/drawing/2014/main" id="{6A8B5142-04A6-E66C-3EA3-597B657C204A}"/>
              </a:ext>
            </a:extLst>
          </p:cNvPr>
          <p:cNvSpPr/>
          <p:nvPr/>
        </p:nvSpPr>
        <p:spPr>
          <a:xfrm>
            <a:off x="8278286" y="2904324"/>
            <a:ext cx="160866" cy="524283"/>
          </a:xfrm>
          <a:custGeom>
            <a:avLst/>
            <a:gdLst>
              <a:gd name="connsiteX0" fmla="*/ 0 w 156633"/>
              <a:gd name="connsiteY0" fmla="*/ 294238 h 304654"/>
              <a:gd name="connsiteX1" fmla="*/ 50800 w 156633"/>
              <a:gd name="connsiteY1" fmla="*/ 268838 h 304654"/>
              <a:gd name="connsiteX2" fmla="*/ 101600 w 156633"/>
              <a:gd name="connsiteY2" fmla="*/ 21 h 304654"/>
              <a:gd name="connsiteX3" fmla="*/ 107950 w 156633"/>
              <a:gd name="connsiteY3" fmla="*/ 254021 h 304654"/>
              <a:gd name="connsiteX4" fmla="*/ 156633 w 156633"/>
              <a:gd name="connsiteY4" fmla="*/ 300588 h 304654"/>
              <a:gd name="connsiteX0" fmla="*/ 0 w 169333"/>
              <a:gd name="connsiteY0" fmla="*/ 306938 h 313680"/>
              <a:gd name="connsiteX1" fmla="*/ 63500 w 169333"/>
              <a:gd name="connsiteY1" fmla="*/ 268838 h 313680"/>
              <a:gd name="connsiteX2" fmla="*/ 114300 w 169333"/>
              <a:gd name="connsiteY2" fmla="*/ 21 h 313680"/>
              <a:gd name="connsiteX3" fmla="*/ 120650 w 169333"/>
              <a:gd name="connsiteY3" fmla="*/ 254021 h 313680"/>
              <a:gd name="connsiteX4" fmla="*/ 169333 w 169333"/>
              <a:gd name="connsiteY4" fmla="*/ 300588 h 313680"/>
              <a:gd name="connsiteX0" fmla="*/ 0 w 182033"/>
              <a:gd name="connsiteY0" fmla="*/ 355621 h 357719"/>
              <a:gd name="connsiteX1" fmla="*/ 76200 w 182033"/>
              <a:gd name="connsiteY1" fmla="*/ 268838 h 357719"/>
              <a:gd name="connsiteX2" fmla="*/ 127000 w 182033"/>
              <a:gd name="connsiteY2" fmla="*/ 21 h 357719"/>
              <a:gd name="connsiteX3" fmla="*/ 133350 w 182033"/>
              <a:gd name="connsiteY3" fmla="*/ 254021 h 357719"/>
              <a:gd name="connsiteX4" fmla="*/ 182033 w 182033"/>
              <a:gd name="connsiteY4" fmla="*/ 300588 h 357719"/>
              <a:gd name="connsiteX0" fmla="*/ 0 w 182033"/>
              <a:gd name="connsiteY0" fmla="*/ 355621 h 355621"/>
              <a:gd name="connsiteX1" fmla="*/ 76200 w 182033"/>
              <a:gd name="connsiteY1" fmla="*/ 268838 h 355621"/>
              <a:gd name="connsiteX2" fmla="*/ 127000 w 182033"/>
              <a:gd name="connsiteY2" fmla="*/ 21 h 355621"/>
              <a:gd name="connsiteX3" fmla="*/ 133350 w 182033"/>
              <a:gd name="connsiteY3" fmla="*/ 254021 h 355621"/>
              <a:gd name="connsiteX4" fmla="*/ 182033 w 182033"/>
              <a:gd name="connsiteY4" fmla="*/ 300588 h 355621"/>
              <a:gd name="connsiteX0" fmla="*/ 0 w 152400"/>
              <a:gd name="connsiteY0" fmla="*/ 306938 h 306938"/>
              <a:gd name="connsiteX1" fmla="*/ 46567 w 152400"/>
              <a:gd name="connsiteY1" fmla="*/ 268838 h 306938"/>
              <a:gd name="connsiteX2" fmla="*/ 97367 w 152400"/>
              <a:gd name="connsiteY2" fmla="*/ 21 h 306938"/>
              <a:gd name="connsiteX3" fmla="*/ 103717 w 152400"/>
              <a:gd name="connsiteY3" fmla="*/ 254021 h 306938"/>
              <a:gd name="connsiteX4" fmla="*/ 152400 w 152400"/>
              <a:gd name="connsiteY4" fmla="*/ 300588 h 306938"/>
              <a:gd name="connsiteX0" fmla="*/ 0 w 152400"/>
              <a:gd name="connsiteY0" fmla="*/ 313288 h 313288"/>
              <a:gd name="connsiteX1" fmla="*/ 46567 w 152400"/>
              <a:gd name="connsiteY1" fmla="*/ 275188 h 313288"/>
              <a:gd name="connsiteX2" fmla="*/ 71967 w 152400"/>
              <a:gd name="connsiteY2" fmla="*/ 21 h 313288"/>
              <a:gd name="connsiteX3" fmla="*/ 103717 w 152400"/>
              <a:gd name="connsiteY3" fmla="*/ 260371 h 313288"/>
              <a:gd name="connsiteX4" fmla="*/ 152400 w 152400"/>
              <a:gd name="connsiteY4" fmla="*/ 306938 h 313288"/>
              <a:gd name="connsiteX0" fmla="*/ 0 w 209550"/>
              <a:gd name="connsiteY0" fmla="*/ 313288 h 324006"/>
              <a:gd name="connsiteX1" fmla="*/ 46567 w 209550"/>
              <a:gd name="connsiteY1" fmla="*/ 275188 h 324006"/>
              <a:gd name="connsiteX2" fmla="*/ 71967 w 209550"/>
              <a:gd name="connsiteY2" fmla="*/ 21 h 324006"/>
              <a:gd name="connsiteX3" fmla="*/ 103717 w 209550"/>
              <a:gd name="connsiteY3" fmla="*/ 260371 h 324006"/>
              <a:gd name="connsiteX4" fmla="*/ 209550 w 209550"/>
              <a:gd name="connsiteY4" fmla="*/ 323871 h 324006"/>
              <a:gd name="connsiteX0" fmla="*/ 0 w 209550"/>
              <a:gd name="connsiteY0" fmla="*/ 313288 h 323871"/>
              <a:gd name="connsiteX1" fmla="*/ 46567 w 209550"/>
              <a:gd name="connsiteY1" fmla="*/ 275188 h 323871"/>
              <a:gd name="connsiteX2" fmla="*/ 71967 w 209550"/>
              <a:gd name="connsiteY2" fmla="*/ 21 h 323871"/>
              <a:gd name="connsiteX3" fmla="*/ 103717 w 209550"/>
              <a:gd name="connsiteY3" fmla="*/ 260371 h 323871"/>
              <a:gd name="connsiteX4" fmla="*/ 209550 w 209550"/>
              <a:gd name="connsiteY4" fmla="*/ 323871 h 323871"/>
              <a:gd name="connsiteX0" fmla="*/ 0 w 156633"/>
              <a:gd name="connsiteY0" fmla="*/ 313288 h 313288"/>
              <a:gd name="connsiteX1" fmla="*/ 46567 w 156633"/>
              <a:gd name="connsiteY1" fmla="*/ 275188 h 313288"/>
              <a:gd name="connsiteX2" fmla="*/ 71967 w 156633"/>
              <a:gd name="connsiteY2" fmla="*/ 21 h 313288"/>
              <a:gd name="connsiteX3" fmla="*/ 103717 w 156633"/>
              <a:gd name="connsiteY3" fmla="*/ 260371 h 313288"/>
              <a:gd name="connsiteX4" fmla="*/ 156633 w 156633"/>
              <a:gd name="connsiteY4" fmla="*/ 311171 h 313288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633" h="313283">
                <a:moveTo>
                  <a:pt x="0" y="313283"/>
                </a:moveTo>
                <a:cubicBezTo>
                  <a:pt x="57150" y="303934"/>
                  <a:pt x="34573" y="327394"/>
                  <a:pt x="46567" y="275183"/>
                </a:cubicBezTo>
                <a:cubicBezTo>
                  <a:pt x="58562" y="222972"/>
                  <a:pt x="65264" y="2133"/>
                  <a:pt x="71967" y="16"/>
                </a:cubicBezTo>
                <a:cubicBezTo>
                  <a:pt x="78670" y="-2101"/>
                  <a:pt x="77611" y="212388"/>
                  <a:pt x="86783" y="262482"/>
                </a:cubicBezTo>
                <a:cubicBezTo>
                  <a:pt x="98072" y="304109"/>
                  <a:pt x="71260" y="300229"/>
                  <a:pt x="156633" y="311166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4" name="Freeform: Shape 53">
            <a:extLst>
              <a:ext uri="{FF2B5EF4-FFF2-40B4-BE49-F238E27FC236}">
                <a16:creationId xmlns:a16="http://schemas.microsoft.com/office/drawing/2014/main" id="{AA3C2AE8-FB56-4F0D-67EB-8510050E94B6}"/>
              </a:ext>
            </a:extLst>
          </p:cNvPr>
          <p:cNvSpPr/>
          <p:nvPr/>
        </p:nvSpPr>
        <p:spPr>
          <a:xfrm>
            <a:off x="8643444" y="2790672"/>
            <a:ext cx="160866" cy="637935"/>
          </a:xfrm>
          <a:custGeom>
            <a:avLst/>
            <a:gdLst>
              <a:gd name="connsiteX0" fmla="*/ 0 w 156633"/>
              <a:gd name="connsiteY0" fmla="*/ 294238 h 304654"/>
              <a:gd name="connsiteX1" fmla="*/ 50800 w 156633"/>
              <a:gd name="connsiteY1" fmla="*/ 268838 h 304654"/>
              <a:gd name="connsiteX2" fmla="*/ 101600 w 156633"/>
              <a:gd name="connsiteY2" fmla="*/ 21 h 304654"/>
              <a:gd name="connsiteX3" fmla="*/ 107950 w 156633"/>
              <a:gd name="connsiteY3" fmla="*/ 254021 h 304654"/>
              <a:gd name="connsiteX4" fmla="*/ 156633 w 156633"/>
              <a:gd name="connsiteY4" fmla="*/ 300588 h 304654"/>
              <a:gd name="connsiteX0" fmla="*/ 0 w 169333"/>
              <a:gd name="connsiteY0" fmla="*/ 306938 h 313680"/>
              <a:gd name="connsiteX1" fmla="*/ 63500 w 169333"/>
              <a:gd name="connsiteY1" fmla="*/ 268838 h 313680"/>
              <a:gd name="connsiteX2" fmla="*/ 114300 w 169333"/>
              <a:gd name="connsiteY2" fmla="*/ 21 h 313680"/>
              <a:gd name="connsiteX3" fmla="*/ 120650 w 169333"/>
              <a:gd name="connsiteY3" fmla="*/ 254021 h 313680"/>
              <a:gd name="connsiteX4" fmla="*/ 169333 w 169333"/>
              <a:gd name="connsiteY4" fmla="*/ 300588 h 313680"/>
              <a:gd name="connsiteX0" fmla="*/ 0 w 182033"/>
              <a:gd name="connsiteY0" fmla="*/ 355621 h 357719"/>
              <a:gd name="connsiteX1" fmla="*/ 76200 w 182033"/>
              <a:gd name="connsiteY1" fmla="*/ 268838 h 357719"/>
              <a:gd name="connsiteX2" fmla="*/ 127000 w 182033"/>
              <a:gd name="connsiteY2" fmla="*/ 21 h 357719"/>
              <a:gd name="connsiteX3" fmla="*/ 133350 w 182033"/>
              <a:gd name="connsiteY3" fmla="*/ 254021 h 357719"/>
              <a:gd name="connsiteX4" fmla="*/ 182033 w 182033"/>
              <a:gd name="connsiteY4" fmla="*/ 300588 h 357719"/>
              <a:gd name="connsiteX0" fmla="*/ 0 w 182033"/>
              <a:gd name="connsiteY0" fmla="*/ 355621 h 355621"/>
              <a:gd name="connsiteX1" fmla="*/ 76200 w 182033"/>
              <a:gd name="connsiteY1" fmla="*/ 268838 h 355621"/>
              <a:gd name="connsiteX2" fmla="*/ 127000 w 182033"/>
              <a:gd name="connsiteY2" fmla="*/ 21 h 355621"/>
              <a:gd name="connsiteX3" fmla="*/ 133350 w 182033"/>
              <a:gd name="connsiteY3" fmla="*/ 254021 h 355621"/>
              <a:gd name="connsiteX4" fmla="*/ 182033 w 182033"/>
              <a:gd name="connsiteY4" fmla="*/ 300588 h 355621"/>
              <a:gd name="connsiteX0" fmla="*/ 0 w 152400"/>
              <a:gd name="connsiteY0" fmla="*/ 306938 h 306938"/>
              <a:gd name="connsiteX1" fmla="*/ 46567 w 152400"/>
              <a:gd name="connsiteY1" fmla="*/ 268838 h 306938"/>
              <a:gd name="connsiteX2" fmla="*/ 97367 w 152400"/>
              <a:gd name="connsiteY2" fmla="*/ 21 h 306938"/>
              <a:gd name="connsiteX3" fmla="*/ 103717 w 152400"/>
              <a:gd name="connsiteY3" fmla="*/ 254021 h 306938"/>
              <a:gd name="connsiteX4" fmla="*/ 152400 w 152400"/>
              <a:gd name="connsiteY4" fmla="*/ 300588 h 306938"/>
              <a:gd name="connsiteX0" fmla="*/ 0 w 152400"/>
              <a:gd name="connsiteY0" fmla="*/ 313288 h 313288"/>
              <a:gd name="connsiteX1" fmla="*/ 46567 w 152400"/>
              <a:gd name="connsiteY1" fmla="*/ 275188 h 313288"/>
              <a:gd name="connsiteX2" fmla="*/ 71967 w 152400"/>
              <a:gd name="connsiteY2" fmla="*/ 21 h 313288"/>
              <a:gd name="connsiteX3" fmla="*/ 103717 w 152400"/>
              <a:gd name="connsiteY3" fmla="*/ 260371 h 313288"/>
              <a:gd name="connsiteX4" fmla="*/ 152400 w 152400"/>
              <a:gd name="connsiteY4" fmla="*/ 306938 h 313288"/>
              <a:gd name="connsiteX0" fmla="*/ 0 w 209550"/>
              <a:gd name="connsiteY0" fmla="*/ 313288 h 324006"/>
              <a:gd name="connsiteX1" fmla="*/ 46567 w 209550"/>
              <a:gd name="connsiteY1" fmla="*/ 275188 h 324006"/>
              <a:gd name="connsiteX2" fmla="*/ 71967 w 209550"/>
              <a:gd name="connsiteY2" fmla="*/ 21 h 324006"/>
              <a:gd name="connsiteX3" fmla="*/ 103717 w 209550"/>
              <a:gd name="connsiteY3" fmla="*/ 260371 h 324006"/>
              <a:gd name="connsiteX4" fmla="*/ 209550 w 209550"/>
              <a:gd name="connsiteY4" fmla="*/ 323871 h 324006"/>
              <a:gd name="connsiteX0" fmla="*/ 0 w 209550"/>
              <a:gd name="connsiteY0" fmla="*/ 313288 h 323871"/>
              <a:gd name="connsiteX1" fmla="*/ 46567 w 209550"/>
              <a:gd name="connsiteY1" fmla="*/ 275188 h 323871"/>
              <a:gd name="connsiteX2" fmla="*/ 71967 w 209550"/>
              <a:gd name="connsiteY2" fmla="*/ 21 h 323871"/>
              <a:gd name="connsiteX3" fmla="*/ 103717 w 209550"/>
              <a:gd name="connsiteY3" fmla="*/ 260371 h 323871"/>
              <a:gd name="connsiteX4" fmla="*/ 209550 w 209550"/>
              <a:gd name="connsiteY4" fmla="*/ 323871 h 323871"/>
              <a:gd name="connsiteX0" fmla="*/ 0 w 156633"/>
              <a:gd name="connsiteY0" fmla="*/ 313288 h 313288"/>
              <a:gd name="connsiteX1" fmla="*/ 46567 w 156633"/>
              <a:gd name="connsiteY1" fmla="*/ 275188 h 313288"/>
              <a:gd name="connsiteX2" fmla="*/ 71967 w 156633"/>
              <a:gd name="connsiteY2" fmla="*/ 21 h 313288"/>
              <a:gd name="connsiteX3" fmla="*/ 103717 w 156633"/>
              <a:gd name="connsiteY3" fmla="*/ 260371 h 313288"/>
              <a:gd name="connsiteX4" fmla="*/ 156633 w 156633"/>
              <a:gd name="connsiteY4" fmla="*/ 311171 h 313288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633" h="313283">
                <a:moveTo>
                  <a:pt x="0" y="313283"/>
                </a:moveTo>
                <a:cubicBezTo>
                  <a:pt x="57150" y="303934"/>
                  <a:pt x="34573" y="327394"/>
                  <a:pt x="46567" y="275183"/>
                </a:cubicBezTo>
                <a:cubicBezTo>
                  <a:pt x="58562" y="222972"/>
                  <a:pt x="65264" y="2133"/>
                  <a:pt x="71967" y="16"/>
                </a:cubicBezTo>
                <a:cubicBezTo>
                  <a:pt x="78670" y="-2101"/>
                  <a:pt x="77611" y="212388"/>
                  <a:pt x="86783" y="262482"/>
                </a:cubicBezTo>
                <a:cubicBezTo>
                  <a:pt x="98072" y="304109"/>
                  <a:pt x="71260" y="300229"/>
                  <a:pt x="156633" y="311166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258FD9F-0C7F-8B28-BB9A-CC9EA4742452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525393" y="4283073"/>
            <a:ext cx="3602666" cy="188396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2A587C6-446C-5512-AF26-459F1ABB4BCD}"/>
              </a:ext>
            </a:extLst>
          </p:cNvPr>
          <p:cNvSpPr txBox="1"/>
          <p:nvPr/>
        </p:nvSpPr>
        <p:spPr>
          <a:xfrm>
            <a:off x="8128956" y="4188124"/>
            <a:ext cx="28863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MERLIN PSD Detectors</a:t>
            </a:r>
          </a:p>
        </p:txBody>
      </p:sp>
      <p:grpSp>
        <p:nvGrpSpPr>
          <p:cNvPr id="69" name="Group 68">
            <a:extLst>
              <a:ext uri="{FF2B5EF4-FFF2-40B4-BE49-F238E27FC236}">
                <a16:creationId xmlns:a16="http://schemas.microsoft.com/office/drawing/2014/main" id="{822F0A89-672A-E80D-1C7A-6A0B04B161A2}"/>
              </a:ext>
            </a:extLst>
          </p:cNvPr>
          <p:cNvGrpSpPr/>
          <p:nvPr/>
        </p:nvGrpSpPr>
        <p:grpSpPr>
          <a:xfrm>
            <a:off x="1642184" y="1323950"/>
            <a:ext cx="1813488" cy="1726368"/>
            <a:chOff x="1652815" y="1284963"/>
            <a:chExt cx="1813488" cy="1726368"/>
          </a:xfrm>
        </p:grpSpPr>
        <p:pic>
          <p:nvPicPr>
            <p:cNvPr id="70" name="Picture 69" descr="A diagram of a sun with arrows pointing to the center&#10;&#10;AI-generated content may be incorrect.">
              <a:extLst>
                <a:ext uri="{FF2B5EF4-FFF2-40B4-BE49-F238E27FC236}">
                  <a16:creationId xmlns:a16="http://schemas.microsoft.com/office/drawing/2014/main" id="{7D1D1376-64FC-3A06-EDCD-156E36597DEE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>
              <a:off x="1927570" y="1398191"/>
              <a:ext cx="1095375" cy="1423988"/>
            </a:xfrm>
            <a:prstGeom prst="rect">
              <a:avLst/>
            </a:prstGeom>
          </p:spPr>
        </p:pic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531D82EA-D7D4-A88E-F226-DAD92D5F326E}"/>
                </a:ext>
              </a:extLst>
            </p:cNvPr>
            <p:cNvSpPr/>
            <p:nvPr/>
          </p:nvSpPr>
          <p:spPr>
            <a:xfrm>
              <a:off x="1652815" y="1284963"/>
              <a:ext cx="1712606" cy="172636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2" name="Rectangle 71">
              <a:extLst>
                <a:ext uri="{FF2B5EF4-FFF2-40B4-BE49-F238E27FC236}">
                  <a16:creationId xmlns:a16="http://schemas.microsoft.com/office/drawing/2014/main" id="{ED77C49A-ED3D-390A-C50B-4889207EAF94}"/>
                </a:ext>
              </a:extLst>
            </p:cNvPr>
            <p:cNvSpPr/>
            <p:nvPr/>
          </p:nvSpPr>
          <p:spPr>
            <a:xfrm>
              <a:off x="3288134" y="1807565"/>
              <a:ext cx="178169" cy="554007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204DE03F-B49D-2C8A-E04B-F607C42E4303}"/>
              </a:ext>
            </a:extLst>
          </p:cNvPr>
          <p:cNvSpPr/>
          <p:nvPr/>
        </p:nvSpPr>
        <p:spPr>
          <a:xfrm>
            <a:off x="3586717" y="1525921"/>
            <a:ext cx="660372" cy="518584"/>
          </a:xfrm>
          <a:custGeom>
            <a:avLst/>
            <a:gdLst>
              <a:gd name="connsiteX0" fmla="*/ 0 w 630766"/>
              <a:gd name="connsiteY0" fmla="*/ 552583 h 552583"/>
              <a:gd name="connsiteX1" fmla="*/ 12700 w 630766"/>
              <a:gd name="connsiteY1" fmla="*/ 55166 h 552583"/>
              <a:gd name="connsiteX2" fmla="*/ 12700 w 630766"/>
              <a:gd name="connsiteY2" fmla="*/ 59399 h 552583"/>
              <a:gd name="connsiteX3" fmla="*/ 112183 w 630766"/>
              <a:gd name="connsiteY3" fmla="*/ 474266 h 552583"/>
              <a:gd name="connsiteX4" fmla="*/ 622300 w 630766"/>
              <a:gd name="connsiteY4" fmla="*/ 548349 h 552583"/>
              <a:gd name="connsiteX5" fmla="*/ 427567 w 630766"/>
              <a:gd name="connsiteY5" fmla="*/ 539883 h 552583"/>
              <a:gd name="connsiteX6" fmla="*/ 385233 w 630766"/>
              <a:gd name="connsiteY6" fmla="*/ 550466 h 5525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30766" h="552583">
                <a:moveTo>
                  <a:pt x="0" y="552583"/>
                </a:moveTo>
                <a:cubicBezTo>
                  <a:pt x="4233" y="386777"/>
                  <a:pt x="10583" y="137363"/>
                  <a:pt x="12700" y="55166"/>
                </a:cubicBezTo>
                <a:cubicBezTo>
                  <a:pt x="14817" y="-27031"/>
                  <a:pt x="-3881" y="-10451"/>
                  <a:pt x="12700" y="59399"/>
                </a:cubicBezTo>
                <a:cubicBezTo>
                  <a:pt x="29281" y="129249"/>
                  <a:pt x="10583" y="392774"/>
                  <a:pt x="112183" y="474266"/>
                </a:cubicBezTo>
                <a:cubicBezTo>
                  <a:pt x="213783" y="555758"/>
                  <a:pt x="569736" y="537413"/>
                  <a:pt x="622300" y="548349"/>
                </a:cubicBezTo>
                <a:cubicBezTo>
                  <a:pt x="674864" y="559285"/>
                  <a:pt x="467078" y="539530"/>
                  <a:pt x="427567" y="539883"/>
                </a:cubicBezTo>
                <a:cubicBezTo>
                  <a:pt x="388056" y="540236"/>
                  <a:pt x="386644" y="545351"/>
                  <a:pt x="385233" y="550466"/>
                </a:cubicBezTo>
              </a:path>
            </a:pathLst>
          </a:custGeom>
          <a:noFill/>
          <a:ln w="508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53ACF885-EC5F-0204-01C4-040589E2A339}"/>
              </a:ext>
            </a:extLst>
          </p:cNvPr>
          <p:cNvGrpSpPr/>
          <p:nvPr/>
        </p:nvGrpSpPr>
        <p:grpSpPr>
          <a:xfrm>
            <a:off x="674328" y="190138"/>
            <a:ext cx="9946782" cy="987863"/>
            <a:chOff x="674328" y="190138"/>
            <a:chExt cx="9946782" cy="987863"/>
          </a:xfrm>
        </p:grpSpPr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A793DF9B-FF93-EEBC-3AB1-12548C689374}"/>
                </a:ext>
              </a:extLst>
            </p:cNvPr>
            <p:cNvSpPr txBox="1"/>
            <p:nvPr/>
          </p:nvSpPr>
          <p:spPr>
            <a:xfrm>
              <a:off x="674328" y="190138"/>
              <a:ext cx="9946782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800" dirty="0"/>
                <a:t>Inelastic experiment using direct inelastic instrument.</a:t>
              </a:r>
            </a:p>
            <a:p>
              <a:r>
                <a:rPr lang="en-GB" sz="2800" dirty="0"/>
                <a:t>Measure </a:t>
              </a:r>
            </a:p>
          </p:txBody>
        </p:sp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E90E7C1B-D4C2-E632-BAF0-A883D1EE10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4382180"/>
                </p:ext>
              </p:extLst>
            </p:nvPr>
          </p:nvGraphicFramePr>
          <p:xfrm>
            <a:off x="2218475" y="588812"/>
            <a:ext cx="1712606" cy="589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520560" imgH="241200" progId="Equation.DSMT4">
                    <p:embed/>
                  </p:oleObj>
                </mc:Choice>
                <mc:Fallback>
                  <p:oleObj name="Equation" r:id="rId16" imgW="520560" imgH="241200" progId="Equation.DSMT4">
                    <p:embed/>
                    <p:pic>
                      <p:nvPicPr>
                        <p:cNvPr id="25" name="Object 24">
                          <a:extLst>
                            <a:ext uri="{FF2B5EF4-FFF2-40B4-BE49-F238E27FC236}">
                              <a16:creationId xmlns:a16="http://schemas.microsoft.com/office/drawing/2014/main" id="{E90E7C1B-D4C2-E632-BAF0-A883D1EE107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218475" y="588812"/>
                          <a:ext cx="1712606" cy="5891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648701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4A55674-51E3-5C62-F538-A5B3EEBE65C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69FA5E45-DE7C-4A47-8BAE-8E0A101C68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4556" y="1284964"/>
            <a:ext cx="7165298" cy="2528929"/>
          </a:xfrm>
          <a:prstGeom prst="rect">
            <a:avLst/>
          </a:prstGeom>
        </p:spPr>
      </p:pic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797E960-F881-4658-61BD-1C633FCE943D}"/>
              </a:ext>
            </a:extLst>
          </p:cNvPr>
          <p:cNvCxnSpPr/>
          <p:nvPr/>
        </p:nvCxnSpPr>
        <p:spPr>
          <a:xfrm>
            <a:off x="3359493" y="5017172"/>
            <a:ext cx="254832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9F97DB39-9466-8954-661D-9DA8A2D47963}"/>
              </a:ext>
            </a:extLst>
          </p:cNvPr>
          <p:cNvCxnSpPr>
            <a:cxnSpLocks/>
          </p:cNvCxnSpPr>
          <p:nvPr/>
        </p:nvCxnSpPr>
        <p:spPr>
          <a:xfrm flipH="1" flipV="1">
            <a:off x="4841358" y="3813894"/>
            <a:ext cx="1066463" cy="1254292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>
            <a:extLst>
              <a:ext uri="{FF2B5EF4-FFF2-40B4-BE49-F238E27FC236}">
                <a16:creationId xmlns:a16="http://schemas.microsoft.com/office/drawing/2014/main" id="{6562ADE9-AA22-B4D4-6070-5D624BAA2760}"/>
              </a:ext>
            </a:extLst>
          </p:cNvPr>
          <p:cNvSpPr/>
          <p:nvPr/>
        </p:nvSpPr>
        <p:spPr>
          <a:xfrm>
            <a:off x="5814359" y="4916710"/>
            <a:ext cx="186923" cy="200923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49994174-9395-FEEC-7B0F-DEF2C5100BB1}"/>
              </a:ext>
            </a:extLst>
          </p:cNvPr>
          <p:cNvCxnSpPr>
            <a:cxnSpLocks/>
          </p:cNvCxnSpPr>
          <p:nvPr/>
        </p:nvCxnSpPr>
        <p:spPr>
          <a:xfrm flipV="1">
            <a:off x="3359493" y="3813894"/>
            <a:ext cx="1481865" cy="12032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67B34B07-2B8D-14EE-FD86-12BF11F328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4994" y="4912535"/>
          <a:ext cx="663575" cy="895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253800" progId="Equation.DSMT4">
                  <p:embed/>
                </p:oleObj>
              </mc:Choice>
              <mc:Fallback>
                <p:oleObj name="Equation" r:id="rId3" imgW="139680" imgH="2538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67B34B07-2B8D-14EE-FD86-12BF11F328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54994" y="4912535"/>
                        <a:ext cx="663575" cy="895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" name="Picture 45">
            <a:extLst>
              <a:ext uri="{FF2B5EF4-FFF2-40B4-BE49-F238E27FC236}">
                <a16:creationId xmlns:a16="http://schemas.microsoft.com/office/drawing/2014/main" id="{205A38FC-2013-6DA3-BB3E-CE8173F69E0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91110" y="1528233"/>
            <a:ext cx="348292" cy="541474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36F87064-22FB-9314-6DA0-04885446451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38145" y="2742078"/>
            <a:ext cx="751925" cy="686922"/>
          </a:xfrm>
          <a:prstGeom prst="rect">
            <a:avLst/>
          </a:prstGeom>
        </p:spPr>
      </p:pic>
      <p:sp>
        <p:nvSpPr>
          <p:cNvPr id="52" name="Freeform: Shape 51">
            <a:extLst>
              <a:ext uri="{FF2B5EF4-FFF2-40B4-BE49-F238E27FC236}">
                <a16:creationId xmlns:a16="http://schemas.microsoft.com/office/drawing/2014/main" id="{39C9A1FA-719C-BF00-F18E-A32D57278AF8}"/>
              </a:ext>
            </a:extLst>
          </p:cNvPr>
          <p:cNvSpPr/>
          <p:nvPr/>
        </p:nvSpPr>
        <p:spPr>
          <a:xfrm>
            <a:off x="7249586" y="1545424"/>
            <a:ext cx="160866" cy="524283"/>
          </a:xfrm>
          <a:custGeom>
            <a:avLst/>
            <a:gdLst>
              <a:gd name="connsiteX0" fmla="*/ 0 w 156633"/>
              <a:gd name="connsiteY0" fmla="*/ 294238 h 304654"/>
              <a:gd name="connsiteX1" fmla="*/ 50800 w 156633"/>
              <a:gd name="connsiteY1" fmla="*/ 268838 h 304654"/>
              <a:gd name="connsiteX2" fmla="*/ 101600 w 156633"/>
              <a:gd name="connsiteY2" fmla="*/ 21 h 304654"/>
              <a:gd name="connsiteX3" fmla="*/ 107950 w 156633"/>
              <a:gd name="connsiteY3" fmla="*/ 254021 h 304654"/>
              <a:gd name="connsiteX4" fmla="*/ 156633 w 156633"/>
              <a:gd name="connsiteY4" fmla="*/ 300588 h 304654"/>
              <a:gd name="connsiteX0" fmla="*/ 0 w 169333"/>
              <a:gd name="connsiteY0" fmla="*/ 306938 h 313680"/>
              <a:gd name="connsiteX1" fmla="*/ 63500 w 169333"/>
              <a:gd name="connsiteY1" fmla="*/ 268838 h 313680"/>
              <a:gd name="connsiteX2" fmla="*/ 114300 w 169333"/>
              <a:gd name="connsiteY2" fmla="*/ 21 h 313680"/>
              <a:gd name="connsiteX3" fmla="*/ 120650 w 169333"/>
              <a:gd name="connsiteY3" fmla="*/ 254021 h 313680"/>
              <a:gd name="connsiteX4" fmla="*/ 169333 w 169333"/>
              <a:gd name="connsiteY4" fmla="*/ 300588 h 313680"/>
              <a:gd name="connsiteX0" fmla="*/ 0 w 182033"/>
              <a:gd name="connsiteY0" fmla="*/ 355621 h 357719"/>
              <a:gd name="connsiteX1" fmla="*/ 76200 w 182033"/>
              <a:gd name="connsiteY1" fmla="*/ 268838 h 357719"/>
              <a:gd name="connsiteX2" fmla="*/ 127000 w 182033"/>
              <a:gd name="connsiteY2" fmla="*/ 21 h 357719"/>
              <a:gd name="connsiteX3" fmla="*/ 133350 w 182033"/>
              <a:gd name="connsiteY3" fmla="*/ 254021 h 357719"/>
              <a:gd name="connsiteX4" fmla="*/ 182033 w 182033"/>
              <a:gd name="connsiteY4" fmla="*/ 300588 h 357719"/>
              <a:gd name="connsiteX0" fmla="*/ 0 w 182033"/>
              <a:gd name="connsiteY0" fmla="*/ 355621 h 355621"/>
              <a:gd name="connsiteX1" fmla="*/ 76200 w 182033"/>
              <a:gd name="connsiteY1" fmla="*/ 268838 h 355621"/>
              <a:gd name="connsiteX2" fmla="*/ 127000 w 182033"/>
              <a:gd name="connsiteY2" fmla="*/ 21 h 355621"/>
              <a:gd name="connsiteX3" fmla="*/ 133350 w 182033"/>
              <a:gd name="connsiteY3" fmla="*/ 254021 h 355621"/>
              <a:gd name="connsiteX4" fmla="*/ 182033 w 182033"/>
              <a:gd name="connsiteY4" fmla="*/ 300588 h 355621"/>
              <a:gd name="connsiteX0" fmla="*/ 0 w 152400"/>
              <a:gd name="connsiteY0" fmla="*/ 306938 h 306938"/>
              <a:gd name="connsiteX1" fmla="*/ 46567 w 152400"/>
              <a:gd name="connsiteY1" fmla="*/ 268838 h 306938"/>
              <a:gd name="connsiteX2" fmla="*/ 97367 w 152400"/>
              <a:gd name="connsiteY2" fmla="*/ 21 h 306938"/>
              <a:gd name="connsiteX3" fmla="*/ 103717 w 152400"/>
              <a:gd name="connsiteY3" fmla="*/ 254021 h 306938"/>
              <a:gd name="connsiteX4" fmla="*/ 152400 w 152400"/>
              <a:gd name="connsiteY4" fmla="*/ 300588 h 306938"/>
              <a:gd name="connsiteX0" fmla="*/ 0 w 152400"/>
              <a:gd name="connsiteY0" fmla="*/ 313288 h 313288"/>
              <a:gd name="connsiteX1" fmla="*/ 46567 w 152400"/>
              <a:gd name="connsiteY1" fmla="*/ 275188 h 313288"/>
              <a:gd name="connsiteX2" fmla="*/ 71967 w 152400"/>
              <a:gd name="connsiteY2" fmla="*/ 21 h 313288"/>
              <a:gd name="connsiteX3" fmla="*/ 103717 w 152400"/>
              <a:gd name="connsiteY3" fmla="*/ 260371 h 313288"/>
              <a:gd name="connsiteX4" fmla="*/ 152400 w 152400"/>
              <a:gd name="connsiteY4" fmla="*/ 306938 h 313288"/>
              <a:gd name="connsiteX0" fmla="*/ 0 w 209550"/>
              <a:gd name="connsiteY0" fmla="*/ 313288 h 324006"/>
              <a:gd name="connsiteX1" fmla="*/ 46567 w 209550"/>
              <a:gd name="connsiteY1" fmla="*/ 275188 h 324006"/>
              <a:gd name="connsiteX2" fmla="*/ 71967 w 209550"/>
              <a:gd name="connsiteY2" fmla="*/ 21 h 324006"/>
              <a:gd name="connsiteX3" fmla="*/ 103717 w 209550"/>
              <a:gd name="connsiteY3" fmla="*/ 260371 h 324006"/>
              <a:gd name="connsiteX4" fmla="*/ 209550 w 209550"/>
              <a:gd name="connsiteY4" fmla="*/ 323871 h 324006"/>
              <a:gd name="connsiteX0" fmla="*/ 0 w 209550"/>
              <a:gd name="connsiteY0" fmla="*/ 313288 h 323871"/>
              <a:gd name="connsiteX1" fmla="*/ 46567 w 209550"/>
              <a:gd name="connsiteY1" fmla="*/ 275188 h 323871"/>
              <a:gd name="connsiteX2" fmla="*/ 71967 w 209550"/>
              <a:gd name="connsiteY2" fmla="*/ 21 h 323871"/>
              <a:gd name="connsiteX3" fmla="*/ 103717 w 209550"/>
              <a:gd name="connsiteY3" fmla="*/ 260371 h 323871"/>
              <a:gd name="connsiteX4" fmla="*/ 209550 w 209550"/>
              <a:gd name="connsiteY4" fmla="*/ 323871 h 323871"/>
              <a:gd name="connsiteX0" fmla="*/ 0 w 156633"/>
              <a:gd name="connsiteY0" fmla="*/ 313288 h 313288"/>
              <a:gd name="connsiteX1" fmla="*/ 46567 w 156633"/>
              <a:gd name="connsiteY1" fmla="*/ 275188 h 313288"/>
              <a:gd name="connsiteX2" fmla="*/ 71967 w 156633"/>
              <a:gd name="connsiteY2" fmla="*/ 21 h 313288"/>
              <a:gd name="connsiteX3" fmla="*/ 103717 w 156633"/>
              <a:gd name="connsiteY3" fmla="*/ 260371 h 313288"/>
              <a:gd name="connsiteX4" fmla="*/ 156633 w 156633"/>
              <a:gd name="connsiteY4" fmla="*/ 311171 h 313288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633" h="313283">
                <a:moveTo>
                  <a:pt x="0" y="313283"/>
                </a:moveTo>
                <a:cubicBezTo>
                  <a:pt x="57150" y="303934"/>
                  <a:pt x="34573" y="327394"/>
                  <a:pt x="46567" y="275183"/>
                </a:cubicBezTo>
                <a:cubicBezTo>
                  <a:pt x="58562" y="222972"/>
                  <a:pt x="65264" y="2133"/>
                  <a:pt x="71967" y="16"/>
                </a:cubicBezTo>
                <a:cubicBezTo>
                  <a:pt x="78670" y="-2101"/>
                  <a:pt x="77611" y="212388"/>
                  <a:pt x="86783" y="262482"/>
                </a:cubicBezTo>
                <a:cubicBezTo>
                  <a:pt x="98072" y="304109"/>
                  <a:pt x="71260" y="300229"/>
                  <a:pt x="156633" y="311166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Freeform: Shape 52">
            <a:extLst>
              <a:ext uri="{FF2B5EF4-FFF2-40B4-BE49-F238E27FC236}">
                <a16:creationId xmlns:a16="http://schemas.microsoft.com/office/drawing/2014/main" id="{8D437B33-6D7B-3344-26D8-ECA9F067268A}"/>
              </a:ext>
            </a:extLst>
          </p:cNvPr>
          <p:cNvSpPr/>
          <p:nvPr/>
        </p:nvSpPr>
        <p:spPr>
          <a:xfrm>
            <a:off x="8278286" y="2904324"/>
            <a:ext cx="160866" cy="524283"/>
          </a:xfrm>
          <a:custGeom>
            <a:avLst/>
            <a:gdLst>
              <a:gd name="connsiteX0" fmla="*/ 0 w 156633"/>
              <a:gd name="connsiteY0" fmla="*/ 294238 h 304654"/>
              <a:gd name="connsiteX1" fmla="*/ 50800 w 156633"/>
              <a:gd name="connsiteY1" fmla="*/ 268838 h 304654"/>
              <a:gd name="connsiteX2" fmla="*/ 101600 w 156633"/>
              <a:gd name="connsiteY2" fmla="*/ 21 h 304654"/>
              <a:gd name="connsiteX3" fmla="*/ 107950 w 156633"/>
              <a:gd name="connsiteY3" fmla="*/ 254021 h 304654"/>
              <a:gd name="connsiteX4" fmla="*/ 156633 w 156633"/>
              <a:gd name="connsiteY4" fmla="*/ 300588 h 304654"/>
              <a:gd name="connsiteX0" fmla="*/ 0 w 169333"/>
              <a:gd name="connsiteY0" fmla="*/ 306938 h 313680"/>
              <a:gd name="connsiteX1" fmla="*/ 63500 w 169333"/>
              <a:gd name="connsiteY1" fmla="*/ 268838 h 313680"/>
              <a:gd name="connsiteX2" fmla="*/ 114300 w 169333"/>
              <a:gd name="connsiteY2" fmla="*/ 21 h 313680"/>
              <a:gd name="connsiteX3" fmla="*/ 120650 w 169333"/>
              <a:gd name="connsiteY3" fmla="*/ 254021 h 313680"/>
              <a:gd name="connsiteX4" fmla="*/ 169333 w 169333"/>
              <a:gd name="connsiteY4" fmla="*/ 300588 h 313680"/>
              <a:gd name="connsiteX0" fmla="*/ 0 w 182033"/>
              <a:gd name="connsiteY0" fmla="*/ 355621 h 357719"/>
              <a:gd name="connsiteX1" fmla="*/ 76200 w 182033"/>
              <a:gd name="connsiteY1" fmla="*/ 268838 h 357719"/>
              <a:gd name="connsiteX2" fmla="*/ 127000 w 182033"/>
              <a:gd name="connsiteY2" fmla="*/ 21 h 357719"/>
              <a:gd name="connsiteX3" fmla="*/ 133350 w 182033"/>
              <a:gd name="connsiteY3" fmla="*/ 254021 h 357719"/>
              <a:gd name="connsiteX4" fmla="*/ 182033 w 182033"/>
              <a:gd name="connsiteY4" fmla="*/ 300588 h 357719"/>
              <a:gd name="connsiteX0" fmla="*/ 0 w 182033"/>
              <a:gd name="connsiteY0" fmla="*/ 355621 h 355621"/>
              <a:gd name="connsiteX1" fmla="*/ 76200 w 182033"/>
              <a:gd name="connsiteY1" fmla="*/ 268838 h 355621"/>
              <a:gd name="connsiteX2" fmla="*/ 127000 w 182033"/>
              <a:gd name="connsiteY2" fmla="*/ 21 h 355621"/>
              <a:gd name="connsiteX3" fmla="*/ 133350 w 182033"/>
              <a:gd name="connsiteY3" fmla="*/ 254021 h 355621"/>
              <a:gd name="connsiteX4" fmla="*/ 182033 w 182033"/>
              <a:gd name="connsiteY4" fmla="*/ 300588 h 355621"/>
              <a:gd name="connsiteX0" fmla="*/ 0 w 152400"/>
              <a:gd name="connsiteY0" fmla="*/ 306938 h 306938"/>
              <a:gd name="connsiteX1" fmla="*/ 46567 w 152400"/>
              <a:gd name="connsiteY1" fmla="*/ 268838 h 306938"/>
              <a:gd name="connsiteX2" fmla="*/ 97367 w 152400"/>
              <a:gd name="connsiteY2" fmla="*/ 21 h 306938"/>
              <a:gd name="connsiteX3" fmla="*/ 103717 w 152400"/>
              <a:gd name="connsiteY3" fmla="*/ 254021 h 306938"/>
              <a:gd name="connsiteX4" fmla="*/ 152400 w 152400"/>
              <a:gd name="connsiteY4" fmla="*/ 300588 h 306938"/>
              <a:gd name="connsiteX0" fmla="*/ 0 w 152400"/>
              <a:gd name="connsiteY0" fmla="*/ 313288 h 313288"/>
              <a:gd name="connsiteX1" fmla="*/ 46567 w 152400"/>
              <a:gd name="connsiteY1" fmla="*/ 275188 h 313288"/>
              <a:gd name="connsiteX2" fmla="*/ 71967 w 152400"/>
              <a:gd name="connsiteY2" fmla="*/ 21 h 313288"/>
              <a:gd name="connsiteX3" fmla="*/ 103717 w 152400"/>
              <a:gd name="connsiteY3" fmla="*/ 260371 h 313288"/>
              <a:gd name="connsiteX4" fmla="*/ 152400 w 152400"/>
              <a:gd name="connsiteY4" fmla="*/ 306938 h 313288"/>
              <a:gd name="connsiteX0" fmla="*/ 0 w 209550"/>
              <a:gd name="connsiteY0" fmla="*/ 313288 h 324006"/>
              <a:gd name="connsiteX1" fmla="*/ 46567 w 209550"/>
              <a:gd name="connsiteY1" fmla="*/ 275188 h 324006"/>
              <a:gd name="connsiteX2" fmla="*/ 71967 w 209550"/>
              <a:gd name="connsiteY2" fmla="*/ 21 h 324006"/>
              <a:gd name="connsiteX3" fmla="*/ 103717 w 209550"/>
              <a:gd name="connsiteY3" fmla="*/ 260371 h 324006"/>
              <a:gd name="connsiteX4" fmla="*/ 209550 w 209550"/>
              <a:gd name="connsiteY4" fmla="*/ 323871 h 324006"/>
              <a:gd name="connsiteX0" fmla="*/ 0 w 209550"/>
              <a:gd name="connsiteY0" fmla="*/ 313288 h 323871"/>
              <a:gd name="connsiteX1" fmla="*/ 46567 w 209550"/>
              <a:gd name="connsiteY1" fmla="*/ 275188 h 323871"/>
              <a:gd name="connsiteX2" fmla="*/ 71967 w 209550"/>
              <a:gd name="connsiteY2" fmla="*/ 21 h 323871"/>
              <a:gd name="connsiteX3" fmla="*/ 103717 w 209550"/>
              <a:gd name="connsiteY3" fmla="*/ 260371 h 323871"/>
              <a:gd name="connsiteX4" fmla="*/ 209550 w 209550"/>
              <a:gd name="connsiteY4" fmla="*/ 323871 h 323871"/>
              <a:gd name="connsiteX0" fmla="*/ 0 w 156633"/>
              <a:gd name="connsiteY0" fmla="*/ 313288 h 313288"/>
              <a:gd name="connsiteX1" fmla="*/ 46567 w 156633"/>
              <a:gd name="connsiteY1" fmla="*/ 275188 h 313288"/>
              <a:gd name="connsiteX2" fmla="*/ 71967 w 156633"/>
              <a:gd name="connsiteY2" fmla="*/ 21 h 313288"/>
              <a:gd name="connsiteX3" fmla="*/ 103717 w 156633"/>
              <a:gd name="connsiteY3" fmla="*/ 260371 h 313288"/>
              <a:gd name="connsiteX4" fmla="*/ 156633 w 156633"/>
              <a:gd name="connsiteY4" fmla="*/ 311171 h 313288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633" h="313283">
                <a:moveTo>
                  <a:pt x="0" y="313283"/>
                </a:moveTo>
                <a:cubicBezTo>
                  <a:pt x="57150" y="303934"/>
                  <a:pt x="34573" y="327394"/>
                  <a:pt x="46567" y="275183"/>
                </a:cubicBezTo>
                <a:cubicBezTo>
                  <a:pt x="58562" y="222972"/>
                  <a:pt x="65264" y="2133"/>
                  <a:pt x="71967" y="16"/>
                </a:cubicBezTo>
                <a:cubicBezTo>
                  <a:pt x="78670" y="-2101"/>
                  <a:pt x="77611" y="212388"/>
                  <a:pt x="86783" y="262482"/>
                </a:cubicBezTo>
                <a:cubicBezTo>
                  <a:pt x="98072" y="304109"/>
                  <a:pt x="71260" y="300229"/>
                  <a:pt x="156633" y="311166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4" name="Freeform: Shape 53">
            <a:extLst>
              <a:ext uri="{FF2B5EF4-FFF2-40B4-BE49-F238E27FC236}">
                <a16:creationId xmlns:a16="http://schemas.microsoft.com/office/drawing/2014/main" id="{08EE83E7-E5B4-30CB-4096-73AC876D6FD0}"/>
              </a:ext>
            </a:extLst>
          </p:cNvPr>
          <p:cNvSpPr/>
          <p:nvPr/>
        </p:nvSpPr>
        <p:spPr>
          <a:xfrm>
            <a:off x="8643444" y="2790672"/>
            <a:ext cx="160866" cy="637935"/>
          </a:xfrm>
          <a:custGeom>
            <a:avLst/>
            <a:gdLst>
              <a:gd name="connsiteX0" fmla="*/ 0 w 156633"/>
              <a:gd name="connsiteY0" fmla="*/ 294238 h 304654"/>
              <a:gd name="connsiteX1" fmla="*/ 50800 w 156633"/>
              <a:gd name="connsiteY1" fmla="*/ 268838 h 304654"/>
              <a:gd name="connsiteX2" fmla="*/ 101600 w 156633"/>
              <a:gd name="connsiteY2" fmla="*/ 21 h 304654"/>
              <a:gd name="connsiteX3" fmla="*/ 107950 w 156633"/>
              <a:gd name="connsiteY3" fmla="*/ 254021 h 304654"/>
              <a:gd name="connsiteX4" fmla="*/ 156633 w 156633"/>
              <a:gd name="connsiteY4" fmla="*/ 300588 h 304654"/>
              <a:gd name="connsiteX0" fmla="*/ 0 w 169333"/>
              <a:gd name="connsiteY0" fmla="*/ 306938 h 313680"/>
              <a:gd name="connsiteX1" fmla="*/ 63500 w 169333"/>
              <a:gd name="connsiteY1" fmla="*/ 268838 h 313680"/>
              <a:gd name="connsiteX2" fmla="*/ 114300 w 169333"/>
              <a:gd name="connsiteY2" fmla="*/ 21 h 313680"/>
              <a:gd name="connsiteX3" fmla="*/ 120650 w 169333"/>
              <a:gd name="connsiteY3" fmla="*/ 254021 h 313680"/>
              <a:gd name="connsiteX4" fmla="*/ 169333 w 169333"/>
              <a:gd name="connsiteY4" fmla="*/ 300588 h 313680"/>
              <a:gd name="connsiteX0" fmla="*/ 0 w 182033"/>
              <a:gd name="connsiteY0" fmla="*/ 355621 h 357719"/>
              <a:gd name="connsiteX1" fmla="*/ 76200 w 182033"/>
              <a:gd name="connsiteY1" fmla="*/ 268838 h 357719"/>
              <a:gd name="connsiteX2" fmla="*/ 127000 w 182033"/>
              <a:gd name="connsiteY2" fmla="*/ 21 h 357719"/>
              <a:gd name="connsiteX3" fmla="*/ 133350 w 182033"/>
              <a:gd name="connsiteY3" fmla="*/ 254021 h 357719"/>
              <a:gd name="connsiteX4" fmla="*/ 182033 w 182033"/>
              <a:gd name="connsiteY4" fmla="*/ 300588 h 357719"/>
              <a:gd name="connsiteX0" fmla="*/ 0 w 182033"/>
              <a:gd name="connsiteY0" fmla="*/ 355621 h 355621"/>
              <a:gd name="connsiteX1" fmla="*/ 76200 w 182033"/>
              <a:gd name="connsiteY1" fmla="*/ 268838 h 355621"/>
              <a:gd name="connsiteX2" fmla="*/ 127000 w 182033"/>
              <a:gd name="connsiteY2" fmla="*/ 21 h 355621"/>
              <a:gd name="connsiteX3" fmla="*/ 133350 w 182033"/>
              <a:gd name="connsiteY3" fmla="*/ 254021 h 355621"/>
              <a:gd name="connsiteX4" fmla="*/ 182033 w 182033"/>
              <a:gd name="connsiteY4" fmla="*/ 300588 h 355621"/>
              <a:gd name="connsiteX0" fmla="*/ 0 w 152400"/>
              <a:gd name="connsiteY0" fmla="*/ 306938 h 306938"/>
              <a:gd name="connsiteX1" fmla="*/ 46567 w 152400"/>
              <a:gd name="connsiteY1" fmla="*/ 268838 h 306938"/>
              <a:gd name="connsiteX2" fmla="*/ 97367 w 152400"/>
              <a:gd name="connsiteY2" fmla="*/ 21 h 306938"/>
              <a:gd name="connsiteX3" fmla="*/ 103717 w 152400"/>
              <a:gd name="connsiteY3" fmla="*/ 254021 h 306938"/>
              <a:gd name="connsiteX4" fmla="*/ 152400 w 152400"/>
              <a:gd name="connsiteY4" fmla="*/ 300588 h 306938"/>
              <a:gd name="connsiteX0" fmla="*/ 0 w 152400"/>
              <a:gd name="connsiteY0" fmla="*/ 313288 h 313288"/>
              <a:gd name="connsiteX1" fmla="*/ 46567 w 152400"/>
              <a:gd name="connsiteY1" fmla="*/ 275188 h 313288"/>
              <a:gd name="connsiteX2" fmla="*/ 71967 w 152400"/>
              <a:gd name="connsiteY2" fmla="*/ 21 h 313288"/>
              <a:gd name="connsiteX3" fmla="*/ 103717 w 152400"/>
              <a:gd name="connsiteY3" fmla="*/ 260371 h 313288"/>
              <a:gd name="connsiteX4" fmla="*/ 152400 w 152400"/>
              <a:gd name="connsiteY4" fmla="*/ 306938 h 313288"/>
              <a:gd name="connsiteX0" fmla="*/ 0 w 209550"/>
              <a:gd name="connsiteY0" fmla="*/ 313288 h 324006"/>
              <a:gd name="connsiteX1" fmla="*/ 46567 w 209550"/>
              <a:gd name="connsiteY1" fmla="*/ 275188 h 324006"/>
              <a:gd name="connsiteX2" fmla="*/ 71967 w 209550"/>
              <a:gd name="connsiteY2" fmla="*/ 21 h 324006"/>
              <a:gd name="connsiteX3" fmla="*/ 103717 w 209550"/>
              <a:gd name="connsiteY3" fmla="*/ 260371 h 324006"/>
              <a:gd name="connsiteX4" fmla="*/ 209550 w 209550"/>
              <a:gd name="connsiteY4" fmla="*/ 323871 h 324006"/>
              <a:gd name="connsiteX0" fmla="*/ 0 w 209550"/>
              <a:gd name="connsiteY0" fmla="*/ 313288 h 323871"/>
              <a:gd name="connsiteX1" fmla="*/ 46567 w 209550"/>
              <a:gd name="connsiteY1" fmla="*/ 275188 h 323871"/>
              <a:gd name="connsiteX2" fmla="*/ 71967 w 209550"/>
              <a:gd name="connsiteY2" fmla="*/ 21 h 323871"/>
              <a:gd name="connsiteX3" fmla="*/ 103717 w 209550"/>
              <a:gd name="connsiteY3" fmla="*/ 260371 h 323871"/>
              <a:gd name="connsiteX4" fmla="*/ 209550 w 209550"/>
              <a:gd name="connsiteY4" fmla="*/ 323871 h 323871"/>
              <a:gd name="connsiteX0" fmla="*/ 0 w 156633"/>
              <a:gd name="connsiteY0" fmla="*/ 313288 h 313288"/>
              <a:gd name="connsiteX1" fmla="*/ 46567 w 156633"/>
              <a:gd name="connsiteY1" fmla="*/ 275188 h 313288"/>
              <a:gd name="connsiteX2" fmla="*/ 71967 w 156633"/>
              <a:gd name="connsiteY2" fmla="*/ 21 h 313288"/>
              <a:gd name="connsiteX3" fmla="*/ 103717 w 156633"/>
              <a:gd name="connsiteY3" fmla="*/ 260371 h 313288"/>
              <a:gd name="connsiteX4" fmla="*/ 156633 w 156633"/>
              <a:gd name="connsiteY4" fmla="*/ 311171 h 313288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633" h="313283">
                <a:moveTo>
                  <a:pt x="0" y="313283"/>
                </a:moveTo>
                <a:cubicBezTo>
                  <a:pt x="57150" y="303934"/>
                  <a:pt x="34573" y="327394"/>
                  <a:pt x="46567" y="275183"/>
                </a:cubicBezTo>
                <a:cubicBezTo>
                  <a:pt x="58562" y="222972"/>
                  <a:pt x="65264" y="2133"/>
                  <a:pt x="71967" y="16"/>
                </a:cubicBezTo>
                <a:cubicBezTo>
                  <a:pt x="78670" y="-2101"/>
                  <a:pt x="77611" y="212388"/>
                  <a:pt x="86783" y="262482"/>
                </a:cubicBezTo>
                <a:cubicBezTo>
                  <a:pt x="98072" y="304109"/>
                  <a:pt x="71260" y="300229"/>
                  <a:pt x="156633" y="311166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BAAB1D62-D6AC-1A91-0490-EFF4368F51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9736" y="3762881"/>
          <a:ext cx="8445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480" imgH="266400" progId="Equation.DSMT4">
                  <p:embed/>
                </p:oleObj>
              </mc:Choice>
              <mc:Fallback>
                <p:oleObj name="Equation" r:id="rId7" imgW="177480" imgH="26640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BAAB1D62-D6AC-1A91-0490-EFF4368F51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99736" y="3762881"/>
                        <a:ext cx="84455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FB93BA42-FEB7-2819-2DA2-C2AC15A059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0285" y="3670401"/>
          <a:ext cx="723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280" imgH="241200" progId="Equation.DSMT4">
                  <p:embed/>
                </p:oleObj>
              </mc:Choice>
              <mc:Fallback>
                <p:oleObj name="Equation" r:id="rId9" imgW="152280" imgH="24120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FB93BA42-FEB7-2819-2DA2-C2AC15A059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70285" y="3670401"/>
                        <a:ext cx="7239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Arrow: Circular 58">
            <a:extLst>
              <a:ext uri="{FF2B5EF4-FFF2-40B4-BE49-F238E27FC236}">
                <a16:creationId xmlns:a16="http://schemas.microsoft.com/office/drawing/2014/main" id="{820E0D8C-DD59-EA89-77AB-D369B19E108B}"/>
              </a:ext>
            </a:extLst>
          </p:cNvPr>
          <p:cNvSpPr/>
          <p:nvPr/>
        </p:nvSpPr>
        <p:spPr>
          <a:xfrm rot="8277881">
            <a:off x="5892077" y="4973092"/>
            <a:ext cx="317853" cy="388956"/>
          </a:xfrm>
          <a:prstGeom prst="circular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0921382-8E2C-09C6-5C97-6CED1DE1242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525393" y="4283073"/>
            <a:ext cx="3602666" cy="188396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FAA39FB-40C0-A2EF-BDD1-BEB4FBC3ED4A}"/>
              </a:ext>
            </a:extLst>
          </p:cNvPr>
          <p:cNvSpPr txBox="1"/>
          <p:nvPr/>
        </p:nvSpPr>
        <p:spPr>
          <a:xfrm>
            <a:off x="8128956" y="4188124"/>
            <a:ext cx="28863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MERLIN PSD Detectors</a:t>
            </a:r>
          </a:p>
        </p:txBody>
      </p:sp>
      <p:pic>
        <p:nvPicPr>
          <p:cNvPr id="4" name="Picture 3" descr="A graph of energy&#10;&#10;AI-generated content may be incorrect.">
            <a:extLst>
              <a:ext uri="{FF2B5EF4-FFF2-40B4-BE49-F238E27FC236}">
                <a16:creationId xmlns:a16="http://schemas.microsoft.com/office/drawing/2014/main" id="{C4D7914D-D721-3352-DC2E-9C838D2E074D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1292" y="2967876"/>
            <a:ext cx="4719599" cy="3640835"/>
          </a:xfrm>
          <a:prstGeom prst="rect">
            <a:avLst/>
          </a:prstGeom>
        </p:spPr>
      </p:pic>
      <p:sp>
        <p:nvSpPr>
          <p:cNvPr id="9" name="Arrow: Right 8">
            <a:extLst>
              <a:ext uri="{FF2B5EF4-FFF2-40B4-BE49-F238E27FC236}">
                <a16:creationId xmlns:a16="http://schemas.microsoft.com/office/drawing/2014/main" id="{3166042A-C021-D182-4290-E9C055F1E5A1}"/>
              </a:ext>
            </a:extLst>
          </p:cNvPr>
          <p:cNvSpPr/>
          <p:nvPr/>
        </p:nvSpPr>
        <p:spPr>
          <a:xfrm rot="6838445">
            <a:off x="5663959" y="2966790"/>
            <a:ext cx="2242745" cy="389283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D8C70643-6B43-D396-BB09-7CCDEBBD4619}"/>
              </a:ext>
            </a:extLst>
          </p:cNvPr>
          <p:cNvGrpSpPr/>
          <p:nvPr/>
        </p:nvGrpSpPr>
        <p:grpSpPr>
          <a:xfrm>
            <a:off x="1642184" y="1323950"/>
            <a:ext cx="1813488" cy="1726368"/>
            <a:chOff x="1652815" y="1284963"/>
            <a:chExt cx="1813488" cy="1726368"/>
          </a:xfrm>
        </p:grpSpPr>
        <p:pic>
          <p:nvPicPr>
            <p:cNvPr id="6" name="Picture 5" descr="A diagram of a sun with arrows pointing to the center&#10;&#10;AI-generated content may be incorrect.">
              <a:extLst>
                <a:ext uri="{FF2B5EF4-FFF2-40B4-BE49-F238E27FC236}">
                  <a16:creationId xmlns:a16="http://schemas.microsoft.com/office/drawing/2014/main" id="{3EE56411-A388-CB50-7C9F-860838D68B83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>
              <a:off x="1927570" y="1398191"/>
              <a:ext cx="1095375" cy="1423988"/>
            </a:xfrm>
            <a:prstGeom prst="rect">
              <a:avLst/>
            </a:prstGeom>
          </p:spPr>
        </p:pic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F13F8C0F-2864-2F6E-1227-B54F23C46C54}"/>
                </a:ext>
              </a:extLst>
            </p:cNvPr>
            <p:cNvSpPr/>
            <p:nvPr/>
          </p:nvSpPr>
          <p:spPr>
            <a:xfrm>
              <a:off x="1652815" y="1284963"/>
              <a:ext cx="1712606" cy="172636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A93E457C-C79A-AFB9-01C0-5B1AE39F107D}"/>
                </a:ext>
              </a:extLst>
            </p:cNvPr>
            <p:cNvSpPr/>
            <p:nvPr/>
          </p:nvSpPr>
          <p:spPr>
            <a:xfrm>
              <a:off x="3288134" y="1807565"/>
              <a:ext cx="178169" cy="554007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0C5ED82B-F0E8-D758-6AFE-EAF631A66076}"/>
              </a:ext>
            </a:extLst>
          </p:cNvPr>
          <p:cNvSpPr/>
          <p:nvPr/>
        </p:nvSpPr>
        <p:spPr>
          <a:xfrm>
            <a:off x="3558363" y="1525921"/>
            <a:ext cx="660372" cy="518584"/>
          </a:xfrm>
          <a:custGeom>
            <a:avLst/>
            <a:gdLst>
              <a:gd name="connsiteX0" fmla="*/ 0 w 630766"/>
              <a:gd name="connsiteY0" fmla="*/ 552583 h 552583"/>
              <a:gd name="connsiteX1" fmla="*/ 12700 w 630766"/>
              <a:gd name="connsiteY1" fmla="*/ 55166 h 552583"/>
              <a:gd name="connsiteX2" fmla="*/ 12700 w 630766"/>
              <a:gd name="connsiteY2" fmla="*/ 59399 h 552583"/>
              <a:gd name="connsiteX3" fmla="*/ 112183 w 630766"/>
              <a:gd name="connsiteY3" fmla="*/ 474266 h 552583"/>
              <a:gd name="connsiteX4" fmla="*/ 622300 w 630766"/>
              <a:gd name="connsiteY4" fmla="*/ 548349 h 552583"/>
              <a:gd name="connsiteX5" fmla="*/ 427567 w 630766"/>
              <a:gd name="connsiteY5" fmla="*/ 539883 h 552583"/>
              <a:gd name="connsiteX6" fmla="*/ 385233 w 630766"/>
              <a:gd name="connsiteY6" fmla="*/ 550466 h 5525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30766" h="552583">
                <a:moveTo>
                  <a:pt x="0" y="552583"/>
                </a:moveTo>
                <a:cubicBezTo>
                  <a:pt x="4233" y="386777"/>
                  <a:pt x="10583" y="137363"/>
                  <a:pt x="12700" y="55166"/>
                </a:cubicBezTo>
                <a:cubicBezTo>
                  <a:pt x="14817" y="-27031"/>
                  <a:pt x="-3881" y="-10451"/>
                  <a:pt x="12700" y="59399"/>
                </a:cubicBezTo>
                <a:cubicBezTo>
                  <a:pt x="29281" y="129249"/>
                  <a:pt x="10583" y="392774"/>
                  <a:pt x="112183" y="474266"/>
                </a:cubicBezTo>
                <a:cubicBezTo>
                  <a:pt x="213783" y="555758"/>
                  <a:pt x="569736" y="537413"/>
                  <a:pt x="622300" y="548349"/>
                </a:cubicBezTo>
                <a:cubicBezTo>
                  <a:pt x="674864" y="559285"/>
                  <a:pt x="467078" y="539530"/>
                  <a:pt x="427567" y="539883"/>
                </a:cubicBezTo>
                <a:cubicBezTo>
                  <a:pt x="388056" y="540236"/>
                  <a:pt x="386644" y="545351"/>
                  <a:pt x="385233" y="550466"/>
                </a:cubicBezTo>
              </a:path>
            </a:pathLst>
          </a:custGeom>
          <a:noFill/>
          <a:ln w="508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89589868-9365-F3F8-1263-91A5B627EA06}"/>
              </a:ext>
            </a:extLst>
          </p:cNvPr>
          <p:cNvGrpSpPr/>
          <p:nvPr/>
        </p:nvGrpSpPr>
        <p:grpSpPr>
          <a:xfrm>
            <a:off x="394711" y="2901966"/>
            <a:ext cx="1671845" cy="2448580"/>
            <a:chOff x="394711" y="2901966"/>
            <a:chExt cx="1671845" cy="2448580"/>
          </a:xfrm>
        </p:grpSpPr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0C868E91-C1B3-1A57-6848-5545C2ADBB7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1416407"/>
                </p:ext>
              </p:extLst>
            </p:nvPr>
          </p:nvGraphicFramePr>
          <p:xfrm>
            <a:off x="394711" y="2901966"/>
            <a:ext cx="1671845" cy="650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685800" imgH="266400" progId="Equation.DSMT4">
                    <p:embed/>
                  </p:oleObj>
                </mc:Choice>
                <mc:Fallback>
                  <p:oleObj name="Equation" r:id="rId14" imgW="685800" imgH="26640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0C868E91-C1B3-1A57-6848-5545C2ADBB7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94711" y="2901966"/>
                          <a:ext cx="1671845" cy="650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B31BB1A0-8536-6D61-88F5-6685862E97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0646289"/>
                </p:ext>
              </p:extLst>
            </p:nvPr>
          </p:nvGraphicFramePr>
          <p:xfrm>
            <a:off x="401591" y="3544922"/>
            <a:ext cx="1614557" cy="472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825480" imgH="241200" progId="Equation.DSMT4">
                    <p:embed/>
                  </p:oleObj>
                </mc:Choice>
                <mc:Fallback>
                  <p:oleObj name="Equation" r:id="rId16" imgW="825480" imgH="24120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B31BB1A0-8536-6D61-88F5-6685862E97A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01591" y="3544922"/>
                          <a:ext cx="1614557" cy="4722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9B35DA9F-54B3-DBE5-819A-1648D10A01A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9511915"/>
                </p:ext>
              </p:extLst>
            </p:nvPr>
          </p:nvGraphicFramePr>
          <p:xfrm>
            <a:off x="416937" y="4009965"/>
            <a:ext cx="1465262" cy="681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180800" imgH="431640" progId="Equation.DSMT4">
                    <p:embed/>
                  </p:oleObj>
                </mc:Choice>
                <mc:Fallback>
                  <p:oleObj name="Equation" r:id="rId18" imgW="1180800" imgH="43164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9B35DA9F-54B3-DBE5-819A-1648D10A01A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16937" y="4009965"/>
                          <a:ext cx="1465262" cy="6810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F90C526C-E592-64F0-51D0-ED5A2C64332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913307"/>
                </p:ext>
              </p:extLst>
            </p:nvPr>
          </p:nvGraphicFramePr>
          <p:xfrm>
            <a:off x="394711" y="4683796"/>
            <a:ext cx="1487488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257120" imgH="444240" progId="Equation.DSMT4">
                    <p:embed/>
                  </p:oleObj>
                </mc:Choice>
                <mc:Fallback>
                  <p:oleObj name="Equation" r:id="rId20" imgW="1257120" imgH="44424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F90C526C-E592-64F0-51D0-ED5A2C64332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94711" y="4683796"/>
                          <a:ext cx="1487488" cy="666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68D9CC3E-0D64-9636-A074-9FF8DC940EC9}"/>
              </a:ext>
            </a:extLst>
          </p:cNvPr>
          <p:cNvGrpSpPr/>
          <p:nvPr/>
        </p:nvGrpSpPr>
        <p:grpSpPr>
          <a:xfrm>
            <a:off x="674328" y="190138"/>
            <a:ext cx="9946782" cy="987863"/>
            <a:chOff x="674328" y="190138"/>
            <a:chExt cx="9946782" cy="987863"/>
          </a:xfrm>
        </p:grpSpPr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D047DEF0-9C15-4850-18F7-68D45A03161F}"/>
                </a:ext>
              </a:extLst>
            </p:cNvPr>
            <p:cNvSpPr txBox="1"/>
            <p:nvPr/>
          </p:nvSpPr>
          <p:spPr>
            <a:xfrm>
              <a:off x="674328" y="190138"/>
              <a:ext cx="9946782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800" dirty="0"/>
                <a:t>Inelastic experiment using direct inelastic instrument.</a:t>
              </a:r>
            </a:p>
            <a:p>
              <a:r>
                <a:rPr lang="en-GB" sz="2800" dirty="0"/>
                <a:t>Measure </a:t>
              </a:r>
            </a:p>
          </p:txBody>
        </p:sp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B40AC7A9-1137-0E33-85A5-F391E3205D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4382180"/>
                </p:ext>
              </p:extLst>
            </p:nvPr>
          </p:nvGraphicFramePr>
          <p:xfrm>
            <a:off x="2218475" y="588812"/>
            <a:ext cx="1712606" cy="589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520560" imgH="241200" progId="Equation.DSMT4">
                    <p:embed/>
                  </p:oleObj>
                </mc:Choice>
                <mc:Fallback>
                  <p:oleObj name="Equation" r:id="rId22" imgW="520560" imgH="241200" progId="Equation.DSMT4">
                    <p:embed/>
                    <p:pic>
                      <p:nvPicPr>
                        <p:cNvPr id="25" name="Object 24">
                          <a:extLst>
                            <a:ext uri="{FF2B5EF4-FFF2-40B4-BE49-F238E27FC236}">
                              <a16:creationId xmlns:a16="http://schemas.microsoft.com/office/drawing/2014/main" id="{B40AC7A9-1137-0E33-85A5-F391E3205D3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2218475" y="588812"/>
                          <a:ext cx="1712606" cy="5891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00400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61D2814-9F4F-7D93-1546-9083977F348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69DCBBE4-B39D-B539-8C7B-9CA236D67A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4556" y="1284964"/>
            <a:ext cx="7165298" cy="2528929"/>
          </a:xfrm>
          <a:prstGeom prst="rect">
            <a:avLst/>
          </a:prstGeom>
        </p:spPr>
      </p:pic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392FDE4D-6F86-C230-2E20-91666A06EED1}"/>
              </a:ext>
            </a:extLst>
          </p:cNvPr>
          <p:cNvCxnSpPr/>
          <p:nvPr/>
        </p:nvCxnSpPr>
        <p:spPr>
          <a:xfrm>
            <a:off x="3359493" y="5017172"/>
            <a:ext cx="254832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819FA8C4-AF26-7584-458B-DE86977B7F76}"/>
              </a:ext>
            </a:extLst>
          </p:cNvPr>
          <p:cNvCxnSpPr>
            <a:cxnSpLocks/>
          </p:cNvCxnSpPr>
          <p:nvPr/>
        </p:nvCxnSpPr>
        <p:spPr>
          <a:xfrm flipH="1" flipV="1">
            <a:off x="4841358" y="3813894"/>
            <a:ext cx="1066463" cy="1254292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>
            <a:extLst>
              <a:ext uri="{FF2B5EF4-FFF2-40B4-BE49-F238E27FC236}">
                <a16:creationId xmlns:a16="http://schemas.microsoft.com/office/drawing/2014/main" id="{B93CEF03-D456-87B1-A5CD-F6B400CA7FDE}"/>
              </a:ext>
            </a:extLst>
          </p:cNvPr>
          <p:cNvSpPr/>
          <p:nvPr/>
        </p:nvSpPr>
        <p:spPr>
          <a:xfrm>
            <a:off x="5814359" y="4916710"/>
            <a:ext cx="186923" cy="200923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07FA6C26-D2EA-12C1-E413-DB0555C59BD3}"/>
              </a:ext>
            </a:extLst>
          </p:cNvPr>
          <p:cNvCxnSpPr>
            <a:cxnSpLocks/>
          </p:cNvCxnSpPr>
          <p:nvPr/>
        </p:nvCxnSpPr>
        <p:spPr>
          <a:xfrm flipV="1">
            <a:off x="3359493" y="3813894"/>
            <a:ext cx="1481865" cy="12032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51AFC4B8-35F1-5982-D714-3104F6AD6F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4994" y="4912535"/>
          <a:ext cx="663575" cy="895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253800" progId="Equation.DSMT4">
                  <p:embed/>
                </p:oleObj>
              </mc:Choice>
              <mc:Fallback>
                <p:oleObj name="Equation" r:id="rId3" imgW="139680" imgH="2538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51AFC4B8-35F1-5982-D714-3104F6AD6F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54994" y="4912535"/>
                        <a:ext cx="663575" cy="895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" name="Picture 45">
            <a:extLst>
              <a:ext uri="{FF2B5EF4-FFF2-40B4-BE49-F238E27FC236}">
                <a16:creationId xmlns:a16="http://schemas.microsoft.com/office/drawing/2014/main" id="{7E541916-F55A-36C6-93FC-9930FE9A12E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91110" y="1528233"/>
            <a:ext cx="348292" cy="541474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F998F43E-7870-F552-4038-4FA18B485CD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38145" y="2742078"/>
            <a:ext cx="751925" cy="686922"/>
          </a:xfrm>
          <a:prstGeom prst="rect">
            <a:avLst/>
          </a:prstGeom>
        </p:spPr>
      </p:pic>
      <p:sp>
        <p:nvSpPr>
          <p:cNvPr id="52" name="Freeform: Shape 51">
            <a:extLst>
              <a:ext uri="{FF2B5EF4-FFF2-40B4-BE49-F238E27FC236}">
                <a16:creationId xmlns:a16="http://schemas.microsoft.com/office/drawing/2014/main" id="{40B11377-1355-8795-8A7D-E66FB1162E9A}"/>
              </a:ext>
            </a:extLst>
          </p:cNvPr>
          <p:cNvSpPr/>
          <p:nvPr/>
        </p:nvSpPr>
        <p:spPr>
          <a:xfrm>
            <a:off x="7249586" y="1545424"/>
            <a:ext cx="160866" cy="524283"/>
          </a:xfrm>
          <a:custGeom>
            <a:avLst/>
            <a:gdLst>
              <a:gd name="connsiteX0" fmla="*/ 0 w 156633"/>
              <a:gd name="connsiteY0" fmla="*/ 294238 h 304654"/>
              <a:gd name="connsiteX1" fmla="*/ 50800 w 156633"/>
              <a:gd name="connsiteY1" fmla="*/ 268838 h 304654"/>
              <a:gd name="connsiteX2" fmla="*/ 101600 w 156633"/>
              <a:gd name="connsiteY2" fmla="*/ 21 h 304654"/>
              <a:gd name="connsiteX3" fmla="*/ 107950 w 156633"/>
              <a:gd name="connsiteY3" fmla="*/ 254021 h 304654"/>
              <a:gd name="connsiteX4" fmla="*/ 156633 w 156633"/>
              <a:gd name="connsiteY4" fmla="*/ 300588 h 304654"/>
              <a:gd name="connsiteX0" fmla="*/ 0 w 169333"/>
              <a:gd name="connsiteY0" fmla="*/ 306938 h 313680"/>
              <a:gd name="connsiteX1" fmla="*/ 63500 w 169333"/>
              <a:gd name="connsiteY1" fmla="*/ 268838 h 313680"/>
              <a:gd name="connsiteX2" fmla="*/ 114300 w 169333"/>
              <a:gd name="connsiteY2" fmla="*/ 21 h 313680"/>
              <a:gd name="connsiteX3" fmla="*/ 120650 w 169333"/>
              <a:gd name="connsiteY3" fmla="*/ 254021 h 313680"/>
              <a:gd name="connsiteX4" fmla="*/ 169333 w 169333"/>
              <a:gd name="connsiteY4" fmla="*/ 300588 h 313680"/>
              <a:gd name="connsiteX0" fmla="*/ 0 w 182033"/>
              <a:gd name="connsiteY0" fmla="*/ 355621 h 357719"/>
              <a:gd name="connsiteX1" fmla="*/ 76200 w 182033"/>
              <a:gd name="connsiteY1" fmla="*/ 268838 h 357719"/>
              <a:gd name="connsiteX2" fmla="*/ 127000 w 182033"/>
              <a:gd name="connsiteY2" fmla="*/ 21 h 357719"/>
              <a:gd name="connsiteX3" fmla="*/ 133350 w 182033"/>
              <a:gd name="connsiteY3" fmla="*/ 254021 h 357719"/>
              <a:gd name="connsiteX4" fmla="*/ 182033 w 182033"/>
              <a:gd name="connsiteY4" fmla="*/ 300588 h 357719"/>
              <a:gd name="connsiteX0" fmla="*/ 0 w 182033"/>
              <a:gd name="connsiteY0" fmla="*/ 355621 h 355621"/>
              <a:gd name="connsiteX1" fmla="*/ 76200 w 182033"/>
              <a:gd name="connsiteY1" fmla="*/ 268838 h 355621"/>
              <a:gd name="connsiteX2" fmla="*/ 127000 w 182033"/>
              <a:gd name="connsiteY2" fmla="*/ 21 h 355621"/>
              <a:gd name="connsiteX3" fmla="*/ 133350 w 182033"/>
              <a:gd name="connsiteY3" fmla="*/ 254021 h 355621"/>
              <a:gd name="connsiteX4" fmla="*/ 182033 w 182033"/>
              <a:gd name="connsiteY4" fmla="*/ 300588 h 355621"/>
              <a:gd name="connsiteX0" fmla="*/ 0 w 152400"/>
              <a:gd name="connsiteY0" fmla="*/ 306938 h 306938"/>
              <a:gd name="connsiteX1" fmla="*/ 46567 w 152400"/>
              <a:gd name="connsiteY1" fmla="*/ 268838 h 306938"/>
              <a:gd name="connsiteX2" fmla="*/ 97367 w 152400"/>
              <a:gd name="connsiteY2" fmla="*/ 21 h 306938"/>
              <a:gd name="connsiteX3" fmla="*/ 103717 w 152400"/>
              <a:gd name="connsiteY3" fmla="*/ 254021 h 306938"/>
              <a:gd name="connsiteX4" fmla="*/ 152400 w 152400"/>
              <a:gd name="connsiteY4" fmla="*/ 300588 h 306938"/>
              <a:gd name="connsiteX0" fmla="*/ 0 w 152400"/>
              <a:gd name="connsiteY0" fmla="*/ 313288 h 313288"/>
              <a:gd name="connsiteX1" fmla="*/ 46567 w 152400"/>
              <a:gd name="connsiteY1" fmla="*/ 275188 h 313288"/>
              <a:gd name="connsiteX2" fmla="*/ 71967 w 152400"/>
              <a:gd name="connsiteY2" fmla="*/ 21 h 313288"/>
              <a:gd name="connsiteX3" fmla="*/ 103717 w 152400"/>
              <a:gd name="connsiteY3" fmla="*/ 260371 h 313288"/>
              <a:gd name="connsiteX4" fmla="*/ 152400 w 152400"/>
              <a:gd name="connsiteY4" fmla="*/ 306938 h 313288"/>
              <a:gd name="connsiteX0" fmla="*/ 0 w 209550"/>
              <a:gd name="connsiteY0" fmla="*/ 313288 h 324006"/>
              <a:gd name="connsiteX1" fmla="*/ 46567 w 209550"/>
              <a:gd name="connsiteY1" fmla="*/ 275188 h 324006"/>
              <a:gd name="connsiteX2" fmla="*/ 71967 w 209550"/>
              <a:gd name="connsiteY2" fmla="*/ 21 h 324006"/>
              <a:gd name="connsiteX3" fmla="*/ 103717 w 209550"/>
              <a:gd name="connsiteY3" fmla="*/ 260371 h 324006"/>
              <a:gd name="connsiteX4" fmla="*/ 209550 w 209550"/>
              <a:gd name="connsiteY4" fmla="*/ 323871 h 324006"/>
              <a:gd name="connsiteX0" fmla="*/ 0 w 209550"/>
              <a:gd name="connsiteY0" fmla="*/ 313288 h 323871"/>
              <a:gd name="connsiteX1" fmla="*/ 46567 w 209550"/>
              <a:gd name="connsiteY1" fmla="*/ 275188 h 323871"/>
              <a:gd name="connsiteX2" fmla="*/ 71967 w 209550"/>
              <a:gd name="connsiteY2" fmla="*/ 21 h 323871"/>
              <a:gd name="connsiteX3" fmla="*/ 103717 w 209550"/>
              <a:gd name="connsiteY3" fmla="*/ 260371 h 323871"/>
              <a:gd name="connsiteX4" fmla="*/ 209550 w 209550"/>
              <a:gd name="connsiteY4" fmla="*/ 323871 h 323871"/>
              <a:gd name="connsiteX0" fmla="*/ 0 w 156633"/>
              <a:gd name="connsiteY0" fmla="*/ 313288 h 313288"/>
              <a:gd name="connsiteX1" fmla="*/ 46567 w 156633"/>
              <a:gd name="connsiteY1" fmla="*/ 275188 h 313288"/>
              <a:gd name="connsiteX2" fmla="*/ 71967 w 156633"/>
              <a:gd name="connsiteY2" fmla="*/ 21 h 313288"/>
              <a:gd name="connsiteX3" fmla="*/ 103717 w 156633"/>
              <a:gd name="connsiteY3" fmla="*/ 260371 h 313288"/>
              <a:gd name="connsiteX4" fmla="*/ 156633 w 156633"/>
              <a:gd name="connsiteY4" fmla="*/ 311171 h 313288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633" h="313283">
                <a:moveTo>
                  <a:pt x="0" y="313283"/>
                </a:moveTo>
                <a:cubicBezTo>
                  <a:pt x="57150" y="303934"/>
                  <a:pt x="34573" y="327394"/>
                  <a:pt x="46567" y="275183"/>
                </a:cubicBezTo>
                <a:cubicBezTo>
                  <a:pt x="58562" y="222972"/>
                  <a:pt x="65264" y="2133"/>
                  <a:pt x="71967" y="16"/>
                </a:cubicBezTo>
                <a:cubicBezTo>
                  <a:pt x="78670" y="-2101"/>
                  <a:pt x="77611" y="212388"/>
                  <a:pt x="86783" y="262482"/>
                </a:cubicBezTo>
                <a:cubicBezTo>
                  <a:pt x="98072" y="304109"/>
                  <a:pt x="71260" y="300229"/>
                  <a:pt x="156633" y="311166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Freeform: Shape 52">
            <a:extLst>
              <a:ext uri="{FF2B5EF4-FFF2-40B4-BE49-F238E27FC236}">
                <a16:creationId xmlns:a16="http://schemas.microsoft.com/office/drawing/2014/main" id="{C3D1E3BC-B7A5-DE44-9573-8B182C82AD88}"/>
              </a:ext>
            </a:extLst>
          </p:cNvPr>
          <p:cNvSpPr/>
          <p:nvPr/>
        </p:nvSpPr>
        <p:spPr>
          <a:xfrm>
            <a:off x="8278286" y="2904324"/>
            <a:ext cx="160866" cy="524283"/>
          </a:xfrm>
          <a:custGeom>
            <a:avLst/>
            <a:gdLst>
              <a:gd name="connsiteX0" fmla="*/ 0 w 156633"/>
              <a:gd name="connsiteY0" fmla="*/ 294238 h 304654"/>
              <a:gd name="connsiteX1" fmla="*/ 50800 w 156633"/>
              <a:gd name="connsiteY1" fmla="*/ 268838 h 304654"/>
              <a:gd name="connsiteX2" fmla="*/ 101600 w 156633"/>
              <a:gd name="connsiteY2" fmla="*/ 21 h 304654"/>
              <a:gd name="connsiteX3" fmla="*/ 107950 w 156633"/>
              <a:gd name="connsiteY3" fmla="*/ 254021 h 304654"/>
              <a:gd name="connsiteX4" fmla="*/ 156633 w 156633"/>
              <a:gd name="connsiteY4" fmla="*/ 300588 h 304654"/>
              <a:gd name="connsiteX0" fmla="*/ 0 w 169333"/>
              <a:gd name="connsiteY0" fmla="*/ 306938 h 313680"/>
              <a:gd name="connsiteX1" fmla="*/ 63500 w 169333"/>
              <a:gd name="connsiteY1" fmla="*/ 268838 h 313680"/>
              <a:gd name="connsiteX2" fmla="*/ 114300 w 169333"/>
              <a:gd name="connsiteY2" fmla="*/ 21 h 313680"/>
              <a:gd name="connsiteX3" fmla="*/ 120650 w 169333"/>
              <a:gd name="connsiteY3" fmla="*/ 254021 h 313680"/>
              <a:gd name="connsiteX4" fmla="*/ 169333 w 169333"/>
              <a:gd name="connsiteY4" fmla="*/ 300588 h 313680"/>
              <a:gd name="connsiteX0" fmla="*/ 0 w 182033"/>
              <a:gd name="connsiteY0" fmla="*/ 355621 h 357719"/>
              <a:gd name="connsiteX1" fmla="*/ 76200 w 182033"/>
              <a:gd name="connsiteY1" fmla="*/ 268838 h 357719"/>
              <a:gd name="connsiteX2" fmla="*/ 127000 w 182033"/>
              <a:gd name="connsiteY2" fmla="*/ 21 h 357719"/>
              <a:gd name="connsiteX3" fmla="*/ 133350 w 182033"/>
              <a:gd name="connsiteY3" fmla="*/ 254021 h 357719"/>
              <a:gd name="connsiteX4" fmla="*/ 182033 w 182033"/>
              <a:gd name="connsiteY4" fmla="*/ 300588 h 357719"/>
              <a:gd name="connsiteX0" fmla="*/ 0 w 182033"/>
              <a:gd name="connsiteY0" fmla="*/ 355621 h 355621"/>
              <a:gd name="connsiteX1" fmla="*/ 76200 w 182033"/>
              <a:gd name="connsiteY1" fmla="*/ 268838 h 355621"/>
              <a:gd name="connsiteX2" fmla="*/ 127000 w 182033"/>
              <a:gd name="connsiteY2" fmla="*/ 21 h 355621"/>
              <a:gd name="connsiteX3" fmla="*/ 133350 w 182033"/>
              <a:gd name="connsiteY3" fmla="*/ 254021 h 355621"/>
              <a:gd name="connsiteX4" fmla="*/ 182033 w 182033"/>
              <a:gd name="connsiteY4" fmla="*/ 300588 h 355621"/>
              <a:gd name="connsiteX0" fmla="*/ 0 w 152400"/>
              <a:gd name="connsiteY0" fmla="*/ 306938 h 306938"/>
              <a:gd name="connsiteX1" fmla="*/ 46567 w 152400"/>
              <a:gd name="connsiteY1" fmla="*/ 268838 h 306938"/>
              <a:gd name="connsiteX2" fmla="*/ 97367 w 152400"/>
              <a:gd name="connsiteY2" fmla="*/ 21 h 306938"/>
              <a:gd name="connsiteX3" fmla="*/ 103717 w 152400"/>
              <a:gd name="connsiteY3" fmla="*/ 254021 h 306938"/>
              <a:gd name="connsiteX4" fmla="*/ 152400 w 152400"/>
              <a:gd name="connsiteY4" fmla="*/ 300588 h 306938"/>
              <a:gd name="connsiteX0" fmla="*/ 0 w 152400"/>
              <a:gd name="connsiteY0" fmla="*/ 313288 h 313288"/>
              <a:gd name="connsiteX1" fmla="*/ 46567 w 152400"/>
              <a:gd name="connsiteY1" fmla="*/ 275188 h 313288"/>
              <a:gd name="connsiteX2" fmla="*/ 71967 w 152400"/>
              <a:gd name="connsiteY2" fmla="*/ 21 h 313288"/>
              <a:gd name="connsiteX3" fmla="*/ 103717 w 152400"/>
              <a:gd name="connsiteY3" fmla="*/ 260371 h 313288"/>
              <a:gd name="connsiteX4" fmla="*/ 152400 w 152400"/>
              <a:gd name="connsiteY4" fmla="*/ 306938 h 313288"/>
              <a:gd name="connsiteX0" fmla="*/ 0 w 209550"/>
              <a:gd name="connsiteY0" fmla="*/ 313288 h 324006"/>
              <a:gd name="connsiteX1" fmla="*/ 46567 w 209550"/>
              <a:gd name="connsiteY1" fmla="*/ 275188 h 324006"/>
              <a:gd name="connsiteX2" fmla="*/ 71967 w 209550"/>
              <a:gd name="connsiteY2" fmla="*/ 21 h 324006"/>
              <a:gd name="connsiteX3" fmla="*/ 103717 w 209550"/>
              <a:gd name="connsiteY3" fmla="*/ 260371 h 324006"/>
              <a:gd name="connsiteX4" fmla="*/ 209550 w 209550"/>
              <a:gd name="connsiteY4" fmla="*/ 323871 h 324006"/>
              <a:gd name="connsiteX0" fmla="*/ 0 w 209550"/>
              <a:gd name="connsiteY0" fmla="*/ 313288 h 323871"/>
              <a:gd name="connsiteX1" fmla="*/ 46567 w 209550"/>
              <a:gd name="connsiteY1" fmla="*/ 275188 h 323871"/>
              <a:gd name="connsiteX2" fmla="*/ 71967 w 209550"/>
              <a:gd name="connsiteY2" fmla="*/ 21 h 323871"/>
              <a:gd name="connsiteX3" fmla="*/ 103717 w 209550"/>
              <a:gd name="connsiteY3" fmla="*/ 260371 h 323871"/>
              <a:gd name="connsiteX4" fmla="*/ 209550 w 209550"/>
              <a:gd name="connsiteY4" fmla="*/ 323871 h 323871"/>
              <a:gd name="connsiteX0" fmla="*/ 0 w 156633"/>
              <a:gd name="connsiteY0" fmla="*/ 313288 h 313288"/>
              <a:gd name="connsiteX1" fmla="*/ 46567 w 156633"/>
              <a:gd name="connsiteY1" fmla="*/ 275188 h 313288"/>
              <a:gd name="connsiteX2" fmla="*/ 71967 w 156633"/>
              <a:gd name="connsiteY2" fmla="*/ 21 h 313288"/>
              <a:gd name="connsiteX3" fmla="*/ 103717 w 156633"/>
              <a:gd name="connsiteY3" fmla="*/ 260371 h 313288"/>
              <a:gd name="connsiteX4" fmla="*/ 156633 w 156633"/>
              <a:gd name="connsiteY4" fmla="*/ 311171 h 313288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633" h="313283">
                <a:moveTo>
                  <a:pt x="0" y="313283"/>
                </a:moveTo>
                <a:cubicBezTo>
                  <a:pt x="57150" y="303934"/>
                  <a:pt x="34573" y="327394"/>
                  <a:pt x="46567" y="275183"/>
                </a:cubicBezTo>
                <a:cubicBezTo>
                  <a:pt x="58562" y="222972"/>
                  <a:pt x="65264" y="2133"/>
                  <a:pt x="71967" y="16"/>
                </a:cubicBezTo>
                <a:cubicBezTo>
                  <a:pt x="78670" y="-2101"/>
                  <a:pt x="77611" y="212388"/>
                  <a:pt x="86783" y="262482"/>
                </a:cubicBezTo>
                <a:cubicBezTo>
                  <a:pt x="98072" y="304109"/>
                  <a:pt x="71260" y="300229"/>
                  <a:pt x="156633" y="311166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4" name="Freeform: Shape 53">
            <a:extLst>
              <a:ext uri="{FF2B5EF4-FFF2-40B4-BE49-F238E27FC236}">
                <a16:creationId xmlns:a16="http://schemas.microsoft.com/office/drawing/2014/main" id="{0F41B0CF-BF77-6ABB-A5BF-8345F2FC263B}"/>
              </a:ext>
            </a:extLst>
          </p:cNvPr>
          <p:cNvSpPr/>
          <p:nvPr/>
        </p:nvSpPr>
        <p:spPr>
          <a:xfrm>
            <a:off x="8643444" y="2790672"/>
            <a:ext cx="160866" cy="637935"/>
          </a:xfrm>
          <a:custGeom>
            <a:avLst/>
            <a:gdLst>
              <a:gd name="connsiteX0" fmla="*/ 0 w 156633"/>
              <a:gd name="connsiteY0" fmla="*/ 294238 h 304654"/>
              <a:gd name="connsiteX1" fmla="*/ 50800 w 156633"/>
              <a:gd name="connsiteY1" fmla="*/ 268838 h 304654"/>
              <a:gd name="connsiteX2" fmla="*/ 101600 w 156633"/>
              <a:gd name="connsiteY2" fmla="*/ 21 h 304654"/>
              <a:gd name="connsiteX3" fmla="*/ 107950 w 156633"/>
              <a:gd name="connsiteY3" fmla="*/ 254021 h 304654"/>
              <a:gd name="connsiteX4" fmla="*/ 156633 w 156633"/>
              <a:gd name="connsiteY4" fmla="*/ 300588 h 304654"/>
              <a:gd name="connsiteX0" fmla="*/ 0 w 169333"/>
              <a:gd name="connsiteY0" fmla="*/ 306938 h 313680"/>
              <a:gd name="connsiteX1" fmla="*/ 63500 w 169333"/>
              <a:gd name="connsiteY1" fmla="*/ 268838 h 313680"/>
              <a:gd name="connsiteX2" fmla="*/ 114300 w 169333"/>
              <a:gd name="connsiteY2" fmla="*/ 21 h 313680"/>
              <a:gd name="connsiteX3" fmla="*/ 120650 w 169333"/>
              <a:gd name="connsiteY3" fmla="*/ 254021 h 313680"/>
              <a:gd name="connsiteX4" fmla="*/ 169333 w 169333"/>
              <a:gd name="connsiteY4" fmla="*/ 300588 h 313680"/>
              <a:gd name="connsiteX0" fmla="*/ 0 w 182033"/>
              <a:gd name="connsiteY0" fmla="*/ 355621 h 357719"/>
              <a:gd name="connsiteX1" fmla="*/ 76200 w 182033"/>
              <a:gd name="connsiteY1" fmla="*/ 268838 h 357719"/>
              <a:gd name="connsiteX2" fmla="*/ 127000 w 182033"/>
              <a:gd name="connsiteY2" fmla="*/ 21 h 357719"/>
              <a:gd name="connsiteX3" fmla="*/ 133350 w 182033"/>
              <a:gd name="connsiteY3" fmla="*/ 254021 h 357719"/>
              <a:gd name="connsiteX4" fmla="*/ 182033 w 182033"/>
              <a:gd name="connsiteY4" fmla="*/ 300588 h 357719"/>
              <a:gd name="connsiteX0" fmla="*/ 0 w 182033"/>
              <a:gd name="connsiteY0" fmla="*/ 355621 h 355621"/>
              <a:gd name="connsiteX1" fmla="*/ 76200 w 182033"/>
              <a:gd name="connsiteY1" fmla="*/ 268838 h 355621"/>
              <a:gd name="connsiteX2" fmla="*/ 127000 w 182033"/>
              <a:gd name="connsiteY2" fmla="*/ 21 h 355621"/>
              <a:gd name="connsiteX3" fmla="*/ 133350 w 182033"/>
              <a:gd name="connsiteY3" fmla="*/ 254021 h 355621"/>
              <a:gd name="connsiteX4" fmla="*/ 182033 w 182033"/>
              <a:gd name="connsiteY4" fmla="*/ 300588 h 355621"/>
              <a:gd name="connsiteX0" fmla="*/ 0 w 152400"/>
              <a:gd name="connsiteY0" fmla="*/ 306938 h 306938"/>
              <a:gd name="connsiteX1" fmla="*/ 46567 w 152400"/>
              <a:gd name="connsiteY1" fmla="*/ 268838 h 306938"/>
              <a:gd name="connsiteX2" fmla="*/ 97367 w 152400"/>
              <a:gd name="connsiteY2" fmla="*/ 21 h 306938"/>
              <a:gd name="connsiteX3" fmla="*/ 103717 w 152400"/>
              <a:gd name="connsiteY3" fmla="*/ 254021 h 306938"/>
              <a:gd name="connsiteX4" fmla="*/ 152400 w 152400"/>
              <a:gd name="connsiteY4" fmla="*/ 300588 h 306938"/>
              <a:gd name="connsiteX0" fmla="*/ 0 w 152400"/>
              <a:gd name="connsiteY0" fmla="*/ 313288 h 313288"/>
              <a:gd name="connsiteX1" fmla="*/ 46567 w 152400"/>
              <a:gd name="connsiteY1" fmla="*/ 275188 h 313288"/>
              <a:gd name="connsiteX2" fmla="*/ 71967 w 152400"/>
              <a:gd name="connsiteY2" fmla="*/ 21 h 313288"/>
              <a:gd name="connsiteX3" fmla="*/ 103717 w 152400"/>
              <a:gd name="connsiteY3" fmla="*/ 260371 h 313288"/>
              <a:gd name="connsiteX4" fmla="*/ 152400 w 152400"/>
              <a:gd name="connsiteY4" fmla="*/ 306938 h 313288"/>
              <a:gd name="connsiteX0" fmla="*/ 0 w 209550"/>
              <a:gd name="connsiteY0" fmla="*/ 313288 h 324006"/>
              <a:gd name="connsiteX1" fmla="*/ 46567 w 209550"/>
              <a:gd name="connsiteY1" fmla="*/ 275188 h 324006"/>
              <a:gd name="connsiteX2" fmla="*/ 71967 w 209550"/>
              <a:gd name="connsiteY2" fmla="*/ 21 h 324006"/>
              <a:gd name="connsiteX3" fmla="*/ 103717 w 209550"/>
              <a:gd name="connsiteY3" fmla="*/ 260371 h 324006"/>
              <a:gd name="connsiteX4" fmla="*/ 209550 w 209550"/>
              <a:gd name="connsiteY4" fmla="*/ 323871 h 324006"/>
              <a:gd name="connsiteX0" fmla="*/ 0 w 209550"/>
              <a:gd name="connsiteY0" fmla="*/ 313288 h 323871"/>
              <a:gd name="connsiteX1" fmla="*/ 46567 w 209550"/>
              <a:gd name="connsiteY1" fmla="*/ 275188 h 323871"/>
              <a:gd name="connsiteX2" fmla="*/ 71967 w 209550"/>
              <a:gd name="connsiteY2" fmla="*/ 21 h 323871"/>
              <a:gd name="connsiteX3" fmla="*/ 103717 w 209550"/>
              <a:gd name="connsiteY3" fmla="*/ 260371 h 323871"/>
              <a:gd name="connsiteX4" fmla="*/ 209550 w 209550"/>
              <a:gd name="connsiteY4" fmla="*/ 323871 h 323871"/>
              <a:gd name="connsiteX0" fmla="*/ 0 w 156633"/>
              <a:gd name="connsiteY0" fmla="*/ 313288 h 313288"/>
              <a:gd name="connsiteX1" fmla="*/ 46567 w 156633"/>
              <a:gd name="connsiteY1" fmla="*/ 275188 h 313288"/>
              <a:gd name="connsiteX2" fmla="*/ 71967 w 156633"/>
              <a:gd name="connsiteY2" fmla="*/ 21 h 313288"/>
              <a:gd name="connsiteX3" fmla="*/ 103717 w 156633"/>
              <a:gd name="connsiteY3" fmla="*/ 260371 h 313288"/>
              <a:gd name="connsiteX4" fmla="*/ 156633 w 156633"/>
              <a:gd name="connsiteY4" fmla="*/ 311171 h 313288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  <a:gd name="connsiteX0" fmla="*/ 0 w 156633"/>
              <a:gd name="connsiteY0" fmla="*/ 313283 h 313283"/>
              <a:gd name="connsiteX1" fmla="*/ 46567 w 156633"/>
              <a:gd name="connsiteY1" fmla="*/ 275183 h 313283"/>
              <a:gd name="connsiteX2" fmla="*/ 71967 w 156633"/>
              <a:gd name="connsiteY2" fmla="*/ 16 h 313283"/>
              <a:gd name="connsiteX3" fmla="*/ 86783 w 156633"/>
              <a:gd name="connsiteY3" fmla="*/ 262482 h 313283"/>
              <a:gd name="connsiteX4" fmla="*/ 156633 w 156633"/>
              <a:gd name="connsiteY4" fmla="*/ 311166 h 313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633" h="313283">
                <a:moveTo>
                  <a:pt x="0" y="313283"/>
                </a:moveTo>
                <a:cubicBezTo>
                  <a:pt x="57150" y="303934"/>
                  <a:pt x="34573" y="327394"/>
                  <a:pt x="46567" y="275183"/>
                </a:cubicBezTo>
                <a:cubicBezTo>
                  <a:pt x="58562" y="222972"/>
                  <a:pt x="65264" y="2133"/>
                  <a:pt x="71967" y="16"/>
                </a:cubicBezTo>
                <a:cubicBezTo>
                  <a:pt x="78670" y="-2101"/>
                  <a:pt x="77611" y="212388"/>
                  <a:pt x="86783" y="262482"/>
                </a:cubicBezTo>
                <a:cubicBezTo>
                  <a:pt x="98072" y="304109"/>
                  <a:pt x="71260" y="300229"/>
                  <a:pt x="156633" y="311166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3C63C4F6-C8B4-DC8B-45AF-5FB8B68006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9736" y="3762881"/>
          <a:ext cx="8445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480" imgH="266400" progId="Equation.DSMT4">
                  <p:embed/>
                </p:oleObj>
              </mc:Choice>
              <mc:Fallback>
                <p:oleObj name="Equation" r:id="rId7" imgW="177480" imgH="26640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3C63C4F6-C8B4-DC8B-45AF-5FB8B68006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99736" y="3762881"/>
                        <a:ext cx="84455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2CBC04B1-EDAC-693D-FCA9-F210F8D904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0285" y="3670401"/>
          <a:ext cx="723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280" imgH="241200" progId="Equation.DSMT4">
                  <p:embed/>
                </p:oleObj>
              </mc:Choice>
              <mc:Fallback>
                <p:oleObj name="Equation" r:id="rId9" imgW="152280" imgH="24120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2CBC04B1-EDAC-693D-FCA9-F210F8D904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70285" y="3670401"/>
                        <a:ext cx="7239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Arrow: Circular 58">
            <a:extLst>
              <a:ext uri="{FF2B5EF4-FFF2-40B4-BE49-F238E27FC236}">
                <a16:creationId xmlns:a16="http://schemas.microsoft.com/office/drawing/2014/main" id="{0B78CB93-3803-B1E8-749C-D0A2C63E6366}"/>
              </a:ext>
            </a:extLst>
          </p:cNvPr>
          <p:cNvSpPr/>
          <p:nvPr/>
        </p:nvSpPr>
        <p:spPr>
          <a:xfrm rot="8277881">
            <a:off x="5892077" y="4973092"/>
            <a:ext cx="317853" cy="388956"/>
          </a:xfrm>
          <a:prstGeom prst="circular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4939A4B-3DAA-C5E4-1E4F-774680B98A5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439402" y="4095851"/>
            <a:ext cx="3401696" cy="2472501"/>
          </a:xfrm>
          <a:prstGeom prst="rect">
            <a:avLst/>
          </a:prstGeom>
        </p:spPr>
      </p:pic>
      <p:sp>
        <p:nvSpPr>
          <p:cNvPr id="9" name="Arrow: Right 8">
            <a:extLst>
              <a:ext uri="{FF2B5EF4-FFF2-40B4-BE49-F238E27FC236}">
                <a16:creationId xmlns:a16="http://schemas.microsoft.com/office/drawing/2014/main" id="{AC64F67D-0471-B571-95F9-E15897935537}"/>
              </a:ext>
            </a:extLst>
          </p:cNvPr>
          <p:cNvSpPr/>
          <p:nvPr/>
        </p:nvSpPr>
        <p:spPr>
          <a:xfrm rot="3782739">
            <a:off x="8301168" y="3694589"/>
            <a:ext cx="858994" cy="389283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036CBFB2-3D21-5C27-7C35-77F46A66DBEA}"/>
              </a:ext>
            </a:extLst>
          </p:cNvPr>
          <p:cNvGrpSpPr/>
          <p:nvPr/>
        </p:nvGrpSpPr>
        <p:grpSpPr>
          <a:xfrm>
            <a:off x="394711" y="2901966"/>
            <a:ext cx="1671845" cy="2448580"/>
            <a:chOff x="394711" y="2901966"/>
            <a:chExt cx="1671845" cy="2448580"/>
          </a:xfrm>
        </p:grpSpPr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711B0ADC-D1E1-B8F8-ECAD-9E5E398F0DD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7093682"/>
                </p:ext>
              </p:extLst>
            </p:nvPr>
          </p:nvGraphicFramePr>
          <p:xfrm>
            <a:off x="394711" y="2901966"/>
            <a:ext cx="1671845" cy="650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685800" imgH="266400" progId="Equation.DSMT4">
                    <p:embed/>
                  </p:oleObj>
                </mc:Choice>
                <mc:Fallback>
                  <p:oleObj name="Equation" r:id="rId12" imgW="685800" imgH="26640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711B0ADC-D1E1-B8F8-ECAD-9E5E398F0DD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94711" y="2901966"/>
                          <a:ext cx="1671845" cy="650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D70DCF4B-11C2-81FD-87F5-4A2C10D4605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4361609"/>
                </p:ext>
              </p:extLst>
            </p:nvPr>
          </p:nvGraphicFramePr>
          <p:xfrm>
            <a:off x="401591" y="3544922"/>
            <a:ext cx="1614557" cy="472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825480" imgH="241200" progId="Equation.DSMT4">
                    <p:embed/>
                  </p:oleObj>
                </mc:Choice>
                <mc:Fallback>
                  <p:oleObj name="Equation" r:id="rId14" imgW="825480" imgH="24120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D70DCF4B-11C2-81FD-87F5-4A2C10D4605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01591" y="3544922"/>
                          <a:ext cx="1614557" cy="4722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383033D3-9F57-2271-BBFA-AE5A2C0D8D1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5543165"/>
                </p:ext>
              </p:extLst>
            </p:nvPr>
          </p:nvGraphicFramePr>
          <p:xfrm>
            <a:off x="416937" y="4009965"/>
            <a:ext cx="1465262" cy="681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180800" imgH="431640" progId="Equation.DSMT4">
                    <p:embed/>
                  </p:oleObj>
                </mc:Choice>
                <mc:Fallback>
                  <p:oleObj name="Equation" r:id="rId16" imgW="1180800" imgH="43164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383033D3-9F57-2271-BBFA-AE5A2C0D8D1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16937" y="4009965"/>
                          <a:ext cx="1465262" cy="6810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15B1894C-8FEA-D430-F82C-F6D11241B7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4177916"/>
                </p:ext>
              </p:extLst>
            </p:nvPr>
          </p:nvGraphicFramePr>
          <p:xfrm>
            <a:off x="394711" y="4683796"/>
            <a:ext cx="1487488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57120" imgH="444240" progId="Equation.DSMT4">
                    <p:embed/>
                  </p:oleObj>
                </mc:Choice>
                <mc:Fallback>
                  <p:oleObj name="Equation" r:id="rId18" imgW="1257120" imgH="44424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15B1894C-8FEA-D430-F82C-F6D11241B77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94711" y="4683796"/>
                          <a:ext cx="1487488" cy="666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6CE82197-316E-9B24-EE5C-298A1F706D7D}"/>
              </a:ext>
            </a:extLst>
          </p:cNvPr>
          <p:cNvGrpSpPr/>
          <p:nvPr/>
        </p:nvGrpSpPr>
        <p:grpSpPr>
          <a:xfrm>
            <a:off x="1642184" y="1323950"/>
            <a:ext cx="1813488" cy="1726368"/>
            <a:chOff x="1652815" y="1284963"/>
            <a:chExt cx="1813488" cy="1726368"/>
          </a:xfrm>
        </p:grpSpPr>
        <p:pic>
          <p:nvPicPr>
            <p:cNvPr id="15" name="Picture 14" descr="A diagram of a sun with arrows pointing to the center&#10;&#10;AI-generated content may be incorrect.">
              <a:extLst>
                <a:ext uri="{FF2B5EF4-FFF2-40B4-BE49-F238E27FC236}">
                  <a16:creationId xmlns:a16="http://schemas.microsoft.com/office/drawing/2014/main" id="{49C089EE-6EF0-9CE4-2AE8-BC40CC4148BD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>
              <a:off x="1927570" y="1398191"/>
              <a:ext cx="1095375" cy="1423988"/>
            </a:xfrm>
            <a:prstGeom prst="rect">
              <a:avLst/>
            </a:prstGeom>
          </p:spPr>
        </p:pic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86BE152F-D060-DCF9-0721-370C9C33DBDA}"/>
                </a:ext>
              </a:extLst>
            </p:cNvPr>
            <p:cNvSpPr/>
            <p:nvPr/>
          </p:nvSpPr>
          <p:spPr>
            <a:xfrm>
              <a:off x="1652815" y="1284963"/>
              <a:ext cx="1712606" cy="172636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753F874E-D8FC-2AE2-BF1C-AC7CB2C4DCF2}"/>
                </a:ext>
              </a:extLst>
            </p:cNvPr>
            <p:cNvSpPr/>
            <p:nvPr/>
          </p:nvSpPr>
          <p:spPr>
            <a:xfrm>
              <a:off x="3288134" y="1807565"/>
              <a:ext cx="178169" cy="554007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A83D2A13-3219-D6B5-4B37-4924888D2FE3}"/>
              </a:ext>
            </a:extLst>
          </p:cNvPr>
          <p:cNvSpPr/>
          <p:nvPr/>
        </p:nvSpPr>
        <p:spPr>
          <a:xfrm>
            <a:off x="3565451" y="1525921"/>
            <a:ext cx="660372" cy="518584"/>
          </a:xfrm>
          <a:custGeom>
            <a:avLst/>
            <a:gdLst>
              <a:gd name="connsiteX0" fmla="*/ 0 w 630766"/>
              <a:gd name="connsiteY0" fmla="*/ 552583 h 552583"/>
              <a:gd name="connsiteX1" fmla="*/ 12700 w 630766"/>
              <a:gd name="connsiteY1" fmla="*/ 55166 h 552583"/>
              <a:gd name="connsiteX2" fmla="*/ 12700 w 630766"/>
              <a:gd name="connsiteY2" fmla="*/ 59399 h 552583"/>
              <a:gd name="connsiteX3" fmla="*/ 112183 w 630766"/>
              <a:gd name="connsiteY3" fmla="*/ 474266 h 552583"/>
              <a:gd name="connsiteX4" fmla="*/ 622300 w 630766"/>
              <a:gd name="connsiteY4" fmla="*/ 548349 h 552583"/>
              <a:gd name="connsiteX5" fmla="*/ 427567 w 630766"/>
              <a:gd name="connsiteY5" fmla="*/ 539883 h 552583"/>
              <a:gd name="connsiteX6" fmla="*/ 385233 w 630766"/>
              <a:gd name="connsiteY6" fmla="*/ 550466 h 5525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30766" h="552583">
                <a:moveTo>
                  <a:pt x="0" y="552583"/>
                </a:moveTo>
                <a:cubicBezTo>
                  <a:pt x="4233" y="386777"/>
                  <a:pt x="10583" y="137363"/>
                  <a:pt x="12700" y="55166"/>
                </a:cubicBezTo>
                <a:cubicBezTo>
                  <a:pt x="14817" y="-27031"/>
                  <a:pt x="-3881" y="-10451"/>
                  <a:pt x="12700" y="59399"/>
                </a:cubicBezTo>
                <a:cubicBezTo>
                  <a:pt x="29281" y="129249"/>
                  <a:pt x="10583" y="392774"/>
                  <a:pt x="112183" y="474266"/>
                </a:cubicBezTo>
                <a:cubicBezTo>
                  <a:pt x="213783" y="555758"/>
                  <a:pt x="569736" y="537413"/>
                  <a:pt x="622300" y="548349"/>
                </a:cubicBezTo>
                <a:cubicBezTo>
                  <a:pt x="674864" y="559285"/>
                  <a:pt x="467078" y="539530"/>
                  <a:pt x="427567" y="539883"/>
                </a:cubicBezTo>
                <a:cubicBezTo>
                  <a:pt x="388056" y="540236"/>
                  <a:pt x="386644" y="545351"/>
                  <a:pt x="385233" y="550466"/>
                </a:cubicBezTo>
              </a:path>
            </a:pathLst>
          </a:custGeom>
          <a:noFill/>
          <a:ln w="508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08BEE2C-F99F-0100-D667-8BBE4E142CB6}"/>
              </a:ext>
            </a:extLst>
          </p:cNvPr>
          <p:cNvSpPr txBox="1"/>
          <p:nvPr/>
        </p:nvSpPr>
        <p:spPr>
          <a:xfrm>
            <a:off x="7410452" y="6441768"/>
            <a:ext cx="41601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A surface in 4-Dimencional q-</a:t>
            </a:r>
            <a:r>
              <a:rPr lang="en-GB" dirty="0" err="1"/>
              <a:t>dE</a:t>
            </a:r>
            <a:r>
              <a:rPr lang="en-GB" dirty="0"/>
              <a:t> space</a:t>
            </a: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CF1305E5-AC13-1996-FF41-25344AA96ADA}"/>
              </a:ext>
            </a:extLst>
          </p:cNvPr>
          <p:cNvGrpSpPr/>
          <p:nvPr/>
        </p:nvGrpSpPr>
        <p:grpSpPr>
          <a:xfrm>
            <a:off x="695593" y="190138"/>
            <a:ext cx="9946782" cy="987863"/>
            <a:chOff x="674328" y="190138"/>
            <a:chExt cx="9946782" cy="987863"/>
          </a:xfrm>
        </p:grpSpPr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2B04F422-5530-8123-983C-4BB45A5E02EF}"/>
                </a:ext>
              </a:extLst>
            </p:cNvPr>
            <p:cNvSpPr txBox="1"/>
            <p:nvPr/>
          </p:nvSpPr>
          <p:spPr>
            <a:xfrm>
              <a:off x="674328" y="190138"/>
              <a:ext cx="9946782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800" dirty="0"/>
                <a:t>Inelastic experiment using direct inelastic instrument.</a:t>
              </a:r>
            </a:p>
            <a:p>
              <a:r>
                <a:rPr lang="en-GB" sz="2800" dirty="0"/>
                <a:t>Measure </a:t>
              </a:r>
            </a:p>
          </p:txBody>
        </p:sp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E884F9A5-E763-FAF5-BF18-2E903249B03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4382180"/>
                </p:ext>
              </p:extLst>
            </p:nvPr>
          </p:nvGraphicFramePr>
          <p:xfrm>
            <a:off x="2218475" y="588812"/>
            <a:ext cx="1712606" cy="589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520560" imgH="241200" progId="Equation.DSMT4">
                    <p:embed/>
                  </p:oleObj>
                </mc:Choice>
                <mc:Fallback>
                  <p:oleObj name="Equation" r:id="rId21" imgW="520560" imgH="24120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E884F9A5-E763-FAF5-BF18-2E903249B03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218475" y="588812"/>
                          <a:ext cx="1712606" cy="5891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5826073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9719" y="706613"/>
            <a:ext cx="8316416" cy="58768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/>
          <p:cNvGrpSpPr/>
          <p:nvPr/>
        </p:nvGrpSpPr>
        <p:grpSpPr>
          <a:xfrm rot="13352471">
            <a:off x="6138399" y="4792490"/>
            <a:ext cx="2538124" cy="300"/>
            <a:chOff x="251520" y="2159150"/>
            <a:chExt cx="2538124" cy="300"/>
          </a:xfrm>
        </p:grpSpPr>
        <p:cxnSp>
          <p:nvCxnSpPr>
            <p:cNvPr id="4" name="Straight Arrow Connector 3"/>
            <p:cNvCxnSpPr/>
            <p:nvPr/>
          </p:nvCxnSpPr>
          <p:spPr>
            <a:xfrm>
              <a:off x="251520" y="2159150"/>
              <a:ext cx="2538124" cy="0"/>
            </a:xfrm>
            <a:prstGeom prst="straightConnector1">
              <a:avLst/>
            </a:prstGeom>
            <a:ln w="635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>
              <a:off x="611560" y="2159150"/>
              <a:ext cx="1440160" cy="300"/>
            </a:xfrm>
            <a:prstGeom prst="straightConnector1">
              <a:avLst/>
            </a:prstGeom>
            <a:ln w="635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" name="Straight Arrow Connector 9"/>
          <p:cNvCxnSpPr/>
          <p:nvPr/>
        </p:nvCxnSpPr>
        <p:spPr>
          <a:xfrm flipH="1" flipV="1">
            <a:off x="4867200" y="3797275"/>
            <a:ext cx="1304528" cy="55327"/>
          </a:xfrm>
          <a:prstGeom prst="straightConnector1">
            <a:avLst/>
          </a:prstGeom>
          <a:ln w="635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22"/>
          <p:cNvGrpSpPr/>
          <p:nvPr/>
        </p:nvGrpSpPr>
        <p:grpSpPr>
          <a:xfrm>
            <a:off x="4867200" y="2724756"/>
            <a:ext cx="2944776" cy="1072518"/>
            <a:chOff x="3343200" y="2724756"/>
            <a:chExt cx="2944776" cy="1072518"/>
          </a:xfrm>
        </p:grpSpPr>
        <p:cxnSp>
          <p:nvCxnSpPr>
            <p:cNvPr id="13" name="Straight Arrow Connector 12"/>
            <p:cNvCxnSpPr/>
            <p:nvPr/>
          </p:nvCxnSpPr>
          <p:spPr>
            <a:xfrm flipH="1" flipV="1">
              <a:off x="3343200" y="3130364"/>
              <a:ext cx="1304528" cy="584448"/>
            </a:xfrm>
            <a:prstGeom prst="straightConnector1">
              <a:avLst/>
            </a:prstGeom>
            <a:ln w="635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V="1">
              <a:off x="4879068" y="3789040"/>
              <a:ext cx="1408908" cy="8234"/>
            </a:xfrm>
            <a:prstGeom prst="straightConnector1">
              <a:avLst/>
            </a:prstGeom>
            <a:ln w="635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4860032" y="2724756"/>
              <a:ext cx="927720" cy="883599"/>
            </a:xfrm>
            <a:prstGeom prst="straightConnector1">
              <a:avLst/>
            </a:prstGeom>
            <a:ln w="635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 Box 21"/>
          <p:cNvSpPr txBox="1">
            <a:spLocks noChangeArrowheads="1"/>
          </p:cNvSpPr>
          <p:nvPr/>
        </p:nvSpPr>
        <p:spPr bwMode="auto">
          <a:xfrm>
            <a:off x="1768371" y="5236051"/>
            <a:ext cx="4951413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rgbClr val="000099"/>
                </a:solidFill>
                <a:latin typeface="Arial" pitchFamily="34" charset="0"/>
              </a:defRPr>
            </a:lvl1pPr>
            <a:lvl2pPr>
              <a:defRPr sz="1600">
                <a:solidFill>
                  <a:srgbClr val="000099"/>
                </a:solidFill>
                <a:latin typeface="Arial" pitchFamily="34" charset="0"/>
              </a:defRPr>
            </a:lvl2pPr>
            <a:lvl3pPr marL="1143000" indent="-228600">
              <a:defRPr sz="1600">
                <a:solidFill>
                  <a:srgbClr val="000099"/>
                </a:solidFill>
                <a:latin typeface="Arial" pitchFamily="34" charset="0"/>
              </a:defRPr>
            </a:lvl3pPr>
            <a:lvl4pPr marL="1600200" indent="-228600">
              <a:defRPr sz="1600">
                <a:solidFill>
                  <a:srgbClr val="000099"/>
                </a:solidFill>
                <a:latin typeface="Arial" pitchFamily="34" charset="0"/>
              </a:defRPr>
            </a:lvl4pPr>
            <a:lvl5pPr marL="2057400" indent="-228600">
              <a:defRPr sz="1600">
                <a:solidFill>
                  <a:srgbClr val="000099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99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99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99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000099"/>
                </a:solidFill>
                <a:latin typeface="Arial" pitchFamily="34" charset="0"/>
              </a:defRPr>
            </a:lvl9pPr>
          </a:lstStyle>
          <a:p>
            <a:pPr lvl="1" algn="l">
              <a:spcBef>
                <a:spcPct val="25000"/>
              </a:spcBef>
            </a:pPr>
            <a:r>
              <a:rPr lang="en-GB" sz="1800" dirty="0">
                <a:sym typeface="Symbol" pitchFamily="18" charset="2"/>
              </a:rPr>
              <a:t>70,000 detector elements</a:t>
            </a:r>
          </a:p>
          <a:p>
            <a:pPr lvl="1" algn="l">
              <a:spcBef>
                <a:spcPct val="25000"/>
              </a:spcBef>
            </a:pPr>
            <a:r>
              <a:rPr lang="en-GB" sz="1800" dirty="0">
                <a:sym typeface="Symbol" pitchFamily="18" charset="2"/>
              </a:rPr>
              <a:t>300-500 energy bins</a:t>
            </a:r>
          </a:p>
          <a:p>
            <a:pPr lvl="1" algn="l">
              <a:spcBef>
                <a:spcPct val="25000"/>
              </a:spcBef>
            </a:pPr>
            <a:r>
              <a:rPr lang="en-GB" sz="1800" dirty="0" err="1">
                <a:sym typeface="Symbol" pitchFamily="18" charset="2"/>
              </a:rPr>
              <a:t>Upto</a:t>
            </a:r>
            <a:r>
              <a:rPr lang="en-GB" sz="1800" dirty="0">
                <a:sym typeface="Symbol" pitchFamily="18" charset="2"/>
              </a:rPr>
              <a:t>  4 or 5 different </a:t>
            </a:r>
            <a:r>
              <a:rPr lang="en-GB" sz="1800" dirty="0" err="1">
                <a:sym typeface="Symbol" pitchFamily="18" charset="2"/>
              </a:rPr>
              <a:t>Ei</a:t>
            </a:r>
            <a:r>
              <a:rPr lang="en-GB" sz="1800" dirty="0">
                <a:sym typeface="Symbol" pitchFamily="18" charset="2"/>
              </a:rPr>
              <a:t> simultaneously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6575704" y="1557780"/>
            <a:ext cx="5453185" cy="3292252"/>
            <a:chOff x="5051703" y="1557780"/>
            <a:chExt cx="5453185" cy="3292252"/>
          </a:xfrm>
        </p:grpSpPr>
        <p:sp>
          <p:nvSpPr>
            <p:cNvPr id="42" name="Isosceles Triangle 41"/>
            <p:cNvSpPr/>
            <p:nvPr/>
          </p:nvSpPr>
          <p:spPr>
            <a:xfrm rot="14969064">
              <a:off x="6132170" y="477313"/>
              <a:ext cx="3292252" cy="5453185"/>
            </a:xfrm>
            <a:prstGeom prst="triangle">
              <a:avLst/>
            </a:prstGeom>
            <a:solidFill>
              <a:schemeClr val="accent1">
                <a:alpha val="39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35" name="Group 34"/>
            <p:cNvGrpSpPr/>
            <p:nvPr/>
          </p:nvGrpSpPr>
          <p:grpSpPr>
            <a:xfrm>
              <a:off x="7323725" y="2007674"/>
              <a:ext cx="2173623" cy="1927038"/>
              <a:chOff x="7030073" y="1862152"/>
              <a:chExt cx="2173623" cy="1927038"/>
            </a:xfrm>
          </p:grpSpPr>
          <p:sp>
            <p:nvSpPr>
              <p:cNvPr id="25" name="Flowchart: Magnetic Disk 24"/>
              <p:cNvSpPr/>
              <p:nvPr/>
            </p:nvSpPr>
            <p:spPr>
              <a:xfrm>
                <a:off x="7092280" y="2380800"/>
                <a:ext cx="860686" cy="1316856"/>
              </a:xfrm>
              <a:prstGeom prst="flowChartMagneticDisk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28" name="Straight Connector 27"/>
              <p:cNvCxnSpPr/>
              <p:nvPr/>
            </p:nvCxnSpPr>
            <p:spPr>
              <a:xfrm>
                <a:off x="7164288" y="2492896"/>
                <a:ext cx="583506" cy="288032"/>
              </a:xfrm>
              <a:prstGeom prst="line">
                <a:avLst/>
              </a:prstGeom>
              <a:ln w="25400">
                <a:solidFill>
                  <a:srgbClr val="142CD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7230870" y="2436724"/>
                <a:ext cx="583506" cy="288032"/>
              </a:xfrm>
              <a:prstGeom prst="line">
                <a:avLst/>
              </a:prstGeom>
              <a:ln w="25400">
                <a:solidFill>
                  <a:srgbClr val="142CD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7344809" y="2400463"/>
                <a:ext cx="583506" cy="288032"/>
              </a:xfrm>
              <a:prstGeom prst="line">
                <a:avLst/>
              </a:prstGeom>
              <a:ln w="25400">
                <a:solidFill>
                  <a:srgbClr val="142CD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>
                <a:off x="7747794" y="2780928"/>
                <a:ext cx="0" cy="916728"/>
              </a:xfrm>
              <a:prstGeom prst="line">
                <a:avLst/>
              </a:prstGeom>
              <a:ln w="25400">
                <a:solidFill>
                  <a:srgbClr val="142CD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>
                <a:off x="7826303" y="2720891"/>
                <a:ext cx="0" cy="916728"/>
              </a:xfrm>
              <a:prstGeom prst="line">
                <a:avLst/>
              </a:prstGeom>
              <a:ln w="25400">
                <a:solidFill>
                  <a:srgbClr val="142CD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>
                <a:off x="7909431" y="2674710"/>
                <a:ext cx="0" cy="916728"/>
              </a:xfrm>
              <a:prstGeom prst="line">
                <a:avLst/>
              </a:prstGeom>
              <a:ln w="25400">
                <a:solidFill>
                  <a:srgbClr val="142CD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" name="Arc 37"/>
              <p:cNvSpPr/>
              <p:nvPr/>
            </p:nvSpPr>
            <p:spPr>
              <a:xfrm>
                <a:off x="7030073" y="1862152"/>
                <a:ext cx="985100" cy="455594"/>
              </a:xfrm>
              <a:prstGeom prst="arc">
                <a:avLst>
                  <a:gd name="adj1" fmla="val 11808389"/>
                  <a:gd name="adj2" fmla="val 5453825"/>
                </a:avLst>
              </a:prstGeom>
              <a:ln w="38100">
                <a:solidFill>
                  <a:srgbClr val="000099"/>
                </a:solidFill>
                <a:headEnd type="triangle" w="lg" len="med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39" name="Straight Arrow Connector 38"/>
              <p:cNvCxnSpPr/>
              <p:nvPr/>
            </p:nvCxnSpPr>
            <p:spPr>
              <a:xfrm rot="13352471">
                <a:off x="7763536" y="3788890"/>
                <a:ext cx="1440160" cy="300"/>
              </a:xfrm>
              <a:prstGeom prst="straightConnector1">
                <a:avLst/>
              </a:prstGeom>
              <a:ln w="635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7" name="Rectangle 3"/>
          <p:cNvSpPr>
            <a:spLocks noChangeArrowheads="1"/>
          </p:cNvSpPr>
          <p:nvPr/>
        </p:nvSpPr>
        <p:spPr bwMode="auto">
          <a:xfrm>
            <a:off x="6240520" y="693284"/>
            <a:ext cx="4203750" cy="43242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anchor="ctr"/>
          <a:lstStyle/>
          <a:p>
            <a:pPr algn="ctr"/>
            <a:r>
              <a:rPr lang="en-US" sz="2000" dirty="0">
                <a:latin typeface="Trebuchet MS" pitchFamily="34" charset="0"/>
              </a:rPr>
              <a:t>MERLIN spectrometer (ISIS)</a:t>
            </a:r>
          </a:p>
        </p:txBody>
      </p:sp>
      <p:sp>
        <p:nvSpPr>
          <p:cNvPr id="29" name="Rectangle 27"/>
          <p:cNvSpPr>
            <a:spLocks noChangeArrowheads="1"/>
          </p:cNvSpPr>
          <p:nvPr/>
        </p:nvSpPr>
        <p:spPr bwMode="auto">
          <a:xfrm>
            <a:off x="1631504" y="40792"/>
            <a:ext cx="7640291" cy="811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defTabSz="762000"/>
            <a:r>
              <a:rPr lang="en-GB" sz="3200" b="1" dirty="0">
                <a:solidFill>
                  <a:srgbClr val="666699"/>
                </a:solidFill>
              </a:rPr>
              <a:t>Measuring Excitations</a:t>
            </a:r>
          </a:p>
        </p:txBody>
      </p:sp>
    </p:spTree>
    <p:extLst>
      <p:ext uri="{BB962C8B-B14F-4D97-AF65-F5344CB8AC3E}">
        <p14:creationId xmlns:p14="http://schemas.microsoft.com/office/powerpoint/2010/main" val="2906114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D304947-0129-2FD8-62BC-D38C52258A3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>
            <a:extLst>
              <a:ext uri="{FF2B5EF4-FFF2-40B4-BE49-F238E27FC236}">
                <a16:creationId xmlns:a16="http://schemas.microsoft.com/office/drawing/2014/main" id="{D7C4B575-0978-BE29-E26B-ACC70C79ED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30606" y="1185914"/>
            <a:ext cx="3488978" cy="271885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9B94550-70EF-E00A-5756-944DBCE9C657}"/>
              </a:ext>
            </a:extLst>
          </p:cNvPr>
          <p:cNvSpPr txBox="1"/>
          <p:nvPr/>
        </p:nvSpPr>
        <p:spPr>
          <a:xfrm>
            <a:off x="674328" y="190138"/>
            <a:ext cx="99467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/>
              <a:t>Inelastic experiment using direct inelastic instrument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52D5929-FCE9-663B-C05F-EDA82110CA42}"/>
              </a:ext>
            </a:extLst>
          </p:cNvPr>
          <p:cNvSpPr txBox="1"/>
          <p:nvPr/>
        </p:nvSpPr>
        <p:spPr>
          <a:xfrm>
            <a:off x="2393821" y="682023"/>
            <a:ext cx="77050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/>
              <a:t>Single crystal position provides hypersurface in 4-D space. To cover whole 4-D volum</a:t>
            </a:r>
            <a:r>
              <a:rPr lang="en-GB" dirty="0"/>
              <a:t>e</a:t>
            </a:r>
            <a:r>
              <a:rPr lang="en-GB" sz="1800" dirty="0"/>
              <a:t>, use rotating crystal. Typical experiment – 200 runs</a:t>
            </a:r>
            <a:endParaRPr lang="en-GB" dirty="0"/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14D3E1C2-DE85-FB9F-F7A9-EC7D9DADEB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7291" y="3963990"/>
            <a:ext cx="2857804" cy="2143353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430B4105-FB47-3DDD-F985-174A7FCB93DB}"/>
              </a:ext>
            </a:extLst>
          </p:cNvPr>
          <p:cNvGrpSpPr/>
          <p:nvPr/>
        </p:nvGrpSpPr>
        <p:grpSpPr>
          <a:xfrm>
            <a:off x="362631" y="1112068"/>
            <a:ext cx="1459272" cy="1192218"/>
            <a:chOff x="3199736" y="3670401"/>
            <a:chExt cx="3010194" cy="2138063"/>
          </a:xfrm>
        </p:grpSpPr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DEB9BF45-7013-BD90-9775-2F1F9BB43AD1}"/>
                </a:ext>
              </a:extLst>
            </p:cNvPr>
            <p:cNvCxnSpPr/>
            <p:nvPr/>
          </p:nvCxnSpPr>
          <p:spPr>
            <a:xfrm>
              <a:off x="3359493" y="5017172"/>
              <a:ext cx="254832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FDF8C88F-28EB-A64D-4F3A-27449274E90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841358" y="3813894"/>
              <a:ext cx="1066463" cy="1254292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06A690C2-F24B-ED73-DF8D-B7C92B8E2559}"/>
                </a:ext>
              </a:extLst>
            </p:cNvPr>
            <p:cNvSpPr/>
            <p:nvPr/>
          </p:nvSpPr>
          <p:spPr>
            <a:xfrm>
              <a:off x="5814359" y="4916710"/>
              <a:ext cx="186923" cy="200923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1153870E-D9B8-DEC0-EC9A-910C81B0C13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59493" y="3813894"/>
              <a:ext cx="1481865" cy="120327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7" name="Object 36">
              <a:extLst>
                <a:ext uri="{FF2B5EF4-FFF2-40B4-BE49-F238E27FC236}">
                  <a16:creationId xmlns:a16="http://schemas.microsoft.com/office/drawing/2014/main" id="{B9E874CA-F9A6-17BE-35B3-A3A076A7CA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5221020"/>
                </p:ext>
              </p:extLst>
            </p:nvPr>
          </p:nvGraphicFramePr>
          <p:xfrm>
            <a:off x="4554994" y="4912535"/>
            <a:ext cx="663575" cy="8959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680" imgH="253800" progId="Equation.DSMT4">
                    <p:embed/>
                  </p:oleObj>
                </mc:Choice>
                <mc:Fallback>
                  <p:oleObj name="Equation" r:id="rId4" imgW="139680" imgH="253800" progId="Equation.DSMT4">
                    <p:embed/>
                    <p:pic>
                      <p:nvPicPr>
                        <p:cNvPr id="37" name="Object 36">
                          <a:extLst>
                            <a:ext uri="{FF2B5EF4-FFF2-40B4-BE49-F238E27FC236}">
                              <a16:creationId xmlns:a16="http://schemas.microsoft.com/office/drawing/2014/main" id="{B9E874CA-F9A6-17BE-35B3-A3A076A7CA3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554994" y="4912535"/>
                          <a:ext cx="663575" cy="8959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54">
              <a:extLst>
                <a:ext uri="{FF2B5EF4-FFF2-40B4-BE49-F238E27FC236}">
                  <a16:creationId xmlns:a16="http://schemas.microsoft.com/office/drawing/2014/main" id="{C84A06DD-4DA7-D649-83B9-990E13CA118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1688446"/>
                </p:ext>
              </p:extLst>
            </p:nvPr>
          </p:nvGraphicFramePr>
          <p:xfrm>
            <a:off x="3199736" y="3762881"/>
            <a:ext cx="844550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7480" imgH="266400" progId="Equation.DSMT4">
                    <p:embed/>
                  </p:oleObj>
                </mc:Choice>
                <mc:Fallback>
                  <p:oleObj name="Equation" r:id="rId6" imgW="177480" imgH="266400" progId="Equation.DSMT4">
                    <p:embed/>
                    <p:pic>
                      <p:nvPicPr>
                        <p:cNvPr id="55" name="Object 54">
                          <a:extLst>
                            <a:ext uri="{FF2B5EF4-FFF2-40B4-BE49-F238E27FC236}">
                              <a16:creationId xmlns:a16="http://schemas.microsoft.com/office/drawing/2014/main" id="{C84A06DD-4DA7-D649-83B9-990E13CA118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199736" y="3762881"/>
                          <a:ext cx="844550" cy="939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55">
              <a:extLst>
                <a:ext uri="{FF2B5EF4-FFF2-40B4-BE49-F238E27FC236}">
                  <a16:creationId xmlns:a16="http://schemas.microsoft.com/office/drawing/2014/main" id="{860864CA-012B-7892-29CB-6E771698077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8811856"/>
                </p:ext>
              </p:extLst>
            </p:nvPr>
          </p:nvGraphicFramePr>
          <p:xfrm>
            <a:off x="5470285" y="3670401"/>
            <a:ext cx="723900" cy="850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280" imgH="241200" progId="Equation.DSMT4">
                    <p:embed/>
                  </p:oleObj>
                </mc:Choice>
                <mc:Fallback>
                  <p:oleObj name="Equation" r:id="rId8" imgW="152280" imgH="241200" progId="Equation.DSMT4">
                    <p:embed/>
                    <p:pic>
                      <p:nvPicPr>
                        <p:cNvPr id="56" name="Object 55">
                          <a:extLst>
                            <a:ext uri="{FF2B5EF4-FFF2-40B4-BE49-F238E27FC236}">
                              <a16:creationId xmlns:a16="http://schemas.microsoft.com/office/drawing/2014/main" id="{860864CA-012B-7892-29CB-6E771698077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470285" y="3670401"/>
                          <a:ext cx="723900" cy="850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Arrow: Circular 58">
              <a:extLst>
                <a:ext uri="{FF2B5EF4-FFF2-40B4-BE49-F238E27FC236}">
                  <a16:creationId xmlns:a16="http://schemas.microsoft.com/office/drawing/2014/main" id="{54E2EFA8-0544-D34B-FA76-17F772321E92}"/>
                </a:ext>
              </a:extLst>
            </p:cNvPr>
            <p:cNvSpPr/>
            <p:nvPr/>
          </p:nvSpPr>
          <p:spPr>
            <a:xfrm rot="8277881">
              <a:off x="5892077" y="4973092"/>
              <a:ext cx="317853" cy="388956"/>
            </a:xfrm>
            <a:prstGeom prst="circularArrow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schemeClr val="tx1"/>
                </a:solidFill>
              </a:endParaRPr>
            </a:p>
          </p:txBody>
        </p:sp>
      </p:grpSp>
      <p:pic>
        <p:nvPicPr>
          <p:cNvPr id="28" name="Picture 27">
            <a:extLst>
              <a:ext uri="{FF2B5EF4-FFF2-40B4-BE49-F238E27FC236}">
                <a16:creationId xmlns:a16="http://schemas.microsoft.com/office/drawing/2014/main" id="{CAEF2B92-E6FE-DFE0-AABC-A817135B3DE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117168" y="3931566"/>
            <a:ext cx="3012496" cy="2259372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C4DE7F3A-0864-0CA2-E950-ABBD79C0A68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032606" y="1415636"/>
            <a:ext cx="3007814" cy="2255861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43C21D24-E0D1-7C2D-B488-B50FE56E7EB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85295" y="3895215"/>
            <a:ext cx="3109432" cy="2332074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9386E72C-05D1-051B-24E6-743AB576B0D8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200323" y="3895215"/>
            <a:ext cx="3401305" cy="2550979"/>
          </a:xfrm>
          <a:prstGeom prst="rect">
            <a:avLst/>
          </a:prstGeom>
        </p:spPr>
      </p:pic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4B7A716E-204F-052D-6253-6F27B60099A9}"/>
              </a:ext>
            </a:extLst>
          </p:cNvPr>
          <p:cNvCxnSpPr>
            <a:cxnSpLocks/>
            <a:stCxn id="30" idx="2"/>
          </p:cNvCxnSpPr>
          <p:nvPr/>
        </p:nvCxnSpPr>
        <p:spPr>
          <a:xfrm flipH="1">
            <a:off x="1963681" y="3671497"/>
            <a:ext cx="1572832" cy="702278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6F4BD3C0-74D0-217E-09C3-01588C3E78B6}"/>
              </a:ext>
            </a:extLst>
          </p:cNvPr>
          <p:cNvCxnSpPr>
            <a:cxnSpLocks/>
            <a:stCxn id="30" idx="2"/>
          </p:cNvCxnSpPr>
          <p:nvPr/>
        </p:nvCxnSpPr>
        <p:spPr>
          <a:xfrm>
            <a:off x="3536513" y="3671497"/>
            <a:ext cx="1386053" cy="838799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E480255A-597A-3588-C7F7-C6E245AE1C75}"/>
              </a:ext>
            </a:extLst>
          </p:cNvPr>
          <p:cNvCxnSpPr>
            <a:cxnSpLocks/>
          </p:cNvCxnSpPr>
          <p:nvPr/>
        </p:nvCxnSpPr>
        <p:spPr>
          <a:xfrm>
            <a:off x="9052849" y="3494915"/>
            <a:ext cx="1236642" cy="819699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454377DC-5B29-BAA0-DC03-EAE00AE3AA6D}"/>
              </a:ext>
            </a:extLst>
          </p:cNvPr>
          <p:cNvCxnSpPr>
            <a:cxnSpLocks/>
          </p:cNvCxnSpPr>
          <p:nvPr/>
        </p:nvCxnSpPr>
        <p:spPr>
          <a:xfrm flipH="1">
            <a:off x="7491641" y="3494915"/>
            <a:ext cx="1561208" cy="1015381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F2A52AEF-7953-EC88-663D-67E35BDB11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66632"/>
              </p:ext>
            </p:extLst>
          </p:nvPr>
        </p:nvGraphicFramePr>
        <p:xfrm>
          <a:off x="251075" y="2475668"/>
          <a:ext cx="1712606" cy="589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20560" imgH="241200" progId="Equation.DSMT4">
                  <p:embed/>
                </p:oleObj>
              </mc:Choice>
              <mc:Fallback>
                <p:oleObj name="Equation" r:id="rId14" imgW="520560" imgH="24120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F2A52AEF-7953-EC88-663D-67E35BDB11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1075" y="2475668"/>
                        <a:ext cx="1712606" cy="589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388305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8D93069-D62B-AC47-4E02-4796514037E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graph of energy&#10;&#10;AI-generated content may be incorrect.">
            <a:extLst>
              <a:ext uri="{FF2B5EF4-FFF2-40B4-BE49-F238E27FC236}">
                <a16:creationId xmlns:a16="http://schemas.microsoft.com/office/drawing/2014/main" id="{0014574E-3DED-3C4B-2608-DF7769D2676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2080" y="3372293"/>
            <a:ext cx="3023417" cy="2371356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ED90FBE-469F-7EFB-DDE5-E7DCFE0A6F55}"/>
              </a:ext>
            </a:extLst>
          </p:cNvPr>
          <p:cNvSpPr txBox="1"/>
          <p:nvPr/>
        </p:nvSpPr>
        <p:spPr>
          <a:xfrm>
            <a:off x="674328" y="190138"/>
            <a:ext cx="99467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/>
              <a:t>Indirect inelastic instrument: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0C86BD3B-03BC-C964-42B4-EF8967C9543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68384" y="3391934"/>
            <a:ext cx="3109432" cy="2332074"/>
          </a:xfrm>
          <a:prstGeom prst="rect">
            <a:avLst/>
          </a:prstGeom>
        </p:spPr>
      </p:pic>
      <p:pic>
        <p:nvPicPr>
          <p:cNvPr id="6" name="Picture 5" descr="A diagram of a crystal analysis&#10;&#10;AI-generated content may be incorrect.">
            <a:extLst>
              <a:ext uri="{FF2B5EF4-FFF2-40B4-BE49-F238E27FC236}">
                <a16:creationId xmlns:a16="http://schemas.microsoft.com/office/drawing/2014/main" id="{484830F7-EA71-E248-1C02-7A696EFAA50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6878" y="816928"/>
            <a:ext cx="7478244" cy="289075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0C76153-714B-CC48-7BE3-392F06B5144A}"/>
              </a:ext>
            </a:extLst>
          </p:cNvPr>
          <p:cNvSpPr txBox="1"/>
          <p:nvPr/>
        </p:nvSpPr>
        <p:spPr>
          <a:xfrm>
            <a:off x="4463788" y="5743649"/>
            <a:ext cx="657280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/>
              <a:t>MUSHRUM will change the game</a:t>
            </a:r>
          </a:p>
        </p:txBody>
      </p:sp>
    </p:spTree>
    <p:extLst>
      <p:ext uri="{BB962C8B-B14F-4D97-AF65-F5344CB8AC3E}">
        <p14:creationId xmlns:p14="http://schemas.microsoft.com/office/powerpoint/2010/main" val="34138085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>
            <a:extLst>
              <a:ext uri="{FF2B5EF4-FFF2-40B4-BE49-F238E27FC236}">
                <a16:creationId xmlns:a16="http://schemas.microsoft.com/office/drawing/2014/main" id="{EBAF2F45-7DD6-EB55-4530-72EA248B090C}"/>
              </a:ext>
            </a:extLst>
          </p:cNvPr>
          <p:cNvSpPr/>
          <p:nvPr/>
        </p:nvSpPr>
        <p:spPr>
          <a:xfrm>
            <a:off x="9857105" y="1259840"/>
            <a:ext cx="2312035" cy="4455160"/>
          </a:xfrm>
          <a:prstGeom prst="rect">
            <a:avLst/>
          </a:prstGeom>
          <a:pattFill prst="dkDnDiag">
            <a:fgClr>
              <a:schemeClr val="accent5">
                <a:lumMod val="20000"/>
                <a:lumOff val="80000"/>
              </a:schemeClr>
            </a:fgClr>
            <a:bgClr>
              <a:schemeClr val="bg1"/>
            </a:bgClr>
          </a:pattFill>
          <a:ln>
            <a:solidFill>
              <a:srgbClr val="7030A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0CAE091-B08F-C588-1F38-6B40FB1138C6}"/>
              </a:ext>
            </a:extLst>
          </p:cNvPr>
          <p:cNvSpPr/>
          <p:nvPr/>
        </p:nvSpPr>
        <p:spPr>
          <a:xfrm>
            <a:off x="2870200" y="1259840"/>
            <a:ext cx="6941185" cy="4455160"/>
          </a:xfrm>
          <a:prstGeom prst="rect">
            <a:avLst/>
          </a:prstGeom>
          <a:pattFill prst="dkDnDiag">
            <a:fgClr>
              <a:schemeClr val="accent6">
                <a:lumMod val="20000"/>
                <a:lumOff val="80000"/>
              </a:schemeClr>
            </a:fgClr>
            <a:bgClr>
              <a:schemeClr val="bg1"/>
            </a:bgClr>
          </a:pattFill>
          <a:ln>
            <a:solidFill>
              <a:srgbClr val="7030A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10E9E2D-1D95-9DA0-6B6F-258B1C1B8864}"/>
              </a:ext>
            </a:extLst>
          </p:cNvPr>
          <p:cNvSpPr/>
          <p:nvPr/>
        </p:nvSpPr>
        <p:spPr>
          <a:xfrm>
            <a:off x="231775" y="1256540"/>
            <a:ext cx="2592705" cy="4438120"/>
          </a:xfrm>
          <a:prstGeom prst="rect">
            <a:avLst/>
          </a:prstGeom>
          <a:pattFill prst="dkDnDiag">
            <a:fgClr>
              <a:schemeClr val="accent2">
                <a:lumMod val="20000"/>
                <a:lumOff val="80000"/>
              </a:schemeClr>
            </a:fgClr>
            <a:bgClr>
              <a:schemeClr val="bg1"/>
            </a:bgClr>
          </a:pattFill>
          <a:ln>
            <a:solidFill>
              <a:srgbClr val="7030A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3446F6F-517F-1137-B117-B46CB490F703}"/>
              </a:ext>
            </a:extLst>
          </p:cNvPr>
          <p:cNvSpPr txBox="1"/>
          <p:nvPr/>
        </p:nvSpPr>
        <p:spPr>
          <a:xfrm>
            <a:off x="704808" y="190138"/>
            <a:ext cx="105657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/>
              <a:t>From experiment to scientific result: HORACE-PACE workflow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F1BAFDD-C063-D025-61A4-15E6512B7231}"/>
              </a:ext>
            </a:extLst>
          </p:cNvPr>
          <p:cNvSpPr/>
          <p:nvPr/>
        </p:nvSpPr>
        <p:spPr>
          <a:xfrm>
            <a:off x="375920" y="1541770"/>
            <a:ext cx="2352040" cy="855970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Convert Time of flight to energy transfer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B707048-BD30-85E6-2228-97E501F2A443}"/>
              </a:ext>
            </a:extLst>
          </p:cNvPr>
          <p:cNvSpPr/>
          <p:nvPr/>
        </p:nvSpPr>
        <p:spPr>
          <a:xfrm>
            <a:off x="5191760" y="1541770"/>
            <a:ext cx="2108199" cy="855970"/>
          </a:xfrm>
          <a:prstGeom prst="rect">
            <a:avLst/>
          </a:prstGeom>
          <a:pattFill prst="pct5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</a:rPr>
              <a:t>View, enhance and analyse</a:t>
            </a:r>
          </a:p>
          <a:p>
            <a:pPr algn="ctr"/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A3DA9AC-085E-2431-39E5-509D68A33770}"/>
              </a:ext>
            </a:extLst>
          </p:cNvPr>
          <p:cNvSpPr/>
          <p:nvPr/>
        </p:nvSpPr>
        <p:spPr>
          <a:xfrm>
            <a:off x="2954020" y="1541770"/>
            <a:ext cx="2108200" cy="855970"/>
          </a:xfrm>
          <a:prstGeom prst="rect">
            <a:avLst/>
          </a:prstGeom>
          <a:pattFill prst="pct5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</a:rPr>
              <a:t>Construct 4-D</a:t>
            </a:r>
          </a:p>
          <a:p>
            <a:pPr algn="ctr"/>
            <a:endParaRPr lang="en-GB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86BC155-7F24-D068-35DA-4D55EDD34399}"/>
              </a:ext>
            </a:extLst>
          </p:cNvPr>
          <p:cNvSpPr/>
          <p:nvPr/>
        </p:nvSpPr>
        <p:spPr>
          <a:xfrm>
            <a:off x="7518400" y="1534140"/>
            <a:ext cx="2108200" cy="855970"/>
          </a:xfrm>
          <a:prstGeom prst="rect">
            <a:avLst/>
          </a:prstGeom>
          <a:pattFill prst="pct5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</a:rPr>
              <a:t>Compare with scientific models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403467A-63CB-FED6-5612-E242E2A800B7}"/>
              </a:ext>
            </a:extLst>
          </p:cNvPr>
          <p:cNvSpPr/>
          <p:nvPr/>
        </p:nvSpPr>
        <p:spPr>
          <a:xfrm>
            <a:off x="9989819" y="1534140"/>
            <a:ext cx="2013585" cy="855970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Scientific model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2649943-E3DF-9AB7-A1F0-0882EE8BB920}"/>
              </a:ext>
            </a:extLst>
          </p:cNvPr>
          <p:cNvSpPr/>
          <p:nvPr/>
        </p:nvSpPr>
        <p:spPr>
          <a:xfrm>
            <a:off x="299720" y="3385810"/>
            <a:ext cx="2352040" cy="855970"/>
          </a:xfrm>
          <a:prstGeom prst="rect">
            <a:avLst/>
          </a:prstGeom>
          <a:solidFill>
            <a:srgbClr val="00B05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MANTID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EBF9925-3FB9-06FB-04FC-7A1F5DC5BAEE}"/>
              </a:ext>
            </a:extLst>
          </p:cNvPr>
          <p:cNvSpPr/>
          <p:nvPr/>
        </p:nvSpPr>
        <p:spPr>
          <a:xfrm>
            <a:off x="2954020" y="3385810"/>
            <a:ext cx="4309110" cy="855970"/>
          </a:xfrm>
          <a:prstGeom prst="rect">
            <a:avLst/>
          </a:prstGeom>
          <a:solidFill>
            <a:srgbClr val="00B05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HORACE sqw object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352B98F-8E2C-2AAA-F481-CCF261E4C768}"/>
              </a:ext>
            </a:extLst>
          </p:cNvPr>
          <p:cNvSpPr/>
          <p:nvPr/>
        </p:nvSpPr>
        <p:spPr>
          <a:xfrm>
            <a:off x="7441565" y="3385810"/>
            <a:ext cx="2271395" cy="855970"/>
          </a:xfrm>
          <a:prstGeom prst="rect">
            <a:avLst/>
          </a:prstGeom>
          <a:solidFill>
            <a:srgbClr val="00B05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HORACE</a:t>
            </a:r>
          </a:p>
          <a:p>
            <a:pPr algn="ctr"/>
            <a:r>
              <a:rPr lang="en-GB" dirty="0" err="1"/>
              <a:t>Tobyfit</a:t>
            </a:r>
            <a:endParaRPr lang="en-GB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94FB2D5-8052-5F61-D4C1-9FF175DA98E8}"/>
              </a:ext>
            </a:extLst>
          </p:cNvPr>
          <p:cNvSpPr/>
          <p:nvPr/>
        </p:nvSpPr>
        <p:spPr>
          <a:xfrm>
            <a:off x="9989820" y="2743180"/>
            <a:ext cx="1971040" cy="685820"/>
          </a:xfrm>
          <a:prstGeom prst="rect">
            <a:avLst/>
          </a:prstGeom>
          <a:solidFill>
            <a:srgbClr val="00B05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err="1"/>
              <a:t>SpinW</a:t>
            </a:r>
            <a:r>
              <a:rPr lang="en-GB" dirty="0"/>
              <a:t> – linear spin wave theory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EDD9DC7-C98C-39A6-F838-B55D9D3ADEE8}"/>
              </a:ext>
            </a:extLst>
          </p:cNvPr>
          <p:cNvSpPr/>
          <p:nvPr/>
        </p:nvSpPr>
        <p:spPr>
          <a:xfrm>
            <a:off x="9989820" y="3655030"/>
            <a:ext cx="1971040" cy="754410"/>
          </a:xfrm>
          <a:prstGeom prst="rect">
            <a:avLst/>
          </a:prstGeom>
          <a:solidFill>
            <a:srgbClr val="00B05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err="1"/>
              <a:t>Euphonics</a:t>
            </a:r>
            <a:r>
              <a:rPr lang="en-GB" dirty="0"/>
              <a:t> – </a:t>
            </a:r>
            <a:r>
              <a:rPr lang="en-GB" sz="1600" dirty="0"/>
              <a:t>results of DFT calculations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27C3E16-E45C-99AA-1FBA-1BCB81824BDE}"/>
              </a:ext>
            </a:extLst>
          </p:cNvPr>
          <p:cNvSpPr/>
          <p:nvPr/>
        </p:nvSpPr>
        <p:spPr>
          <a:xfrm>
            <a:off x="9989820" y="4566880"/>
            <a:ext cx="1971040" cy="685820"/>
          </a:xfrm>
          <a:prstGeom prst="rect">
            <a:avLst/>
          </a:prstGeom>
          <a:solidFill>
            <a:srgbClr val="00B05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User models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F9010B6F-95E4-B132-0A25-9CF5A3AFA8F1}"/>
              </a:ext>
            </a:extLst>
          </p:cNvPr>
          <p:cNvSpPr/>
          <p:nvPr/>
        </p:nvSpPr>
        <p:spPr>
          <a:xfrm>
            <a:off x="2954020" y="4788262"/>
            <a:ext cx="3355340" cy="70991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MANTID MD workspace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03F0E70-030B-9663-8B09-5DE77DCE9F88}"/>
              </a:ext>
            </a:extLst>
          </p:cNvPr>
          <p:cNvSpPr/>
          <p:nvPr/>
        </p:nvSpPr>
        <p:spPr>
          <a:xfrm>
            <a:off x="6797040" y="4788262"/>
            <a:ext cx="2783840" cy="709914"/>
          </a:xfrm>
          <a:prstGeom prst="rect">
            <a:avLst/>
          </a:prstGeom>
          <a:pattFill prst="pct5">
            <a:fgClr>
              <a:srgbClr val="FF0000"/>
            </a:fgClr>
            <a:bgClr>
              <a:schemeClr val="bg1"/>
            </a:bgClr>
          </a:pattFill>
          <a:ln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ANTID fitting</a:t>
            </a:r>
          </a:p>
          <a:p>
            <a:pPr algn="ctr"/>
            <a:r>
              <a:rPr lang="en-GB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Instrument models?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72166DDF-E77E-2EB4-5048-ECF7F558A2D4}"/>
              </a:ext>
            </a:extLst>
          </p:cNvPr>
          <p:cNvCxnSpPr>
            <a:stCxn id="11" idx="1"/>
            <a:endCxn id="10" idx="3"/>
          </p:cNvCxnSpPr>
          <p:nvPr/>
        </p:nvCxnSpPr>
        <p:spPr>
          <a:xfrm flipH="1">
            <a:off x="9712960" y="3086090"/>
            <a:ext cx="276860" cy="727705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D23C8273-BDC7-1925-FE32-70B4E4411413}"/>
              </a:ext>
            </a:extLst>
          </p:cNvPr>
          <p:cNvCxnSpPr>
            <a:cxnSpLocks/>
            <a:stCxn id="12" idx="1"/>
          </p:cNvCxnSpPr>
          <p:nvPr/>
        </p:nvCxnSpPr>
        <p:spPr>
          <a:xfrm flipH="1" flipV="1">
            <a:off x="9712960" y="3782070"/>
            <a:ext cx="276860" cy="250165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13A7BCD8-DE10-B930-0D6E-19B970F25295}"/>
              </a:ext>
            </a:extLst>
          </p:cNvPr>
          <p:cNvCxnSpPr>
            <a:cxnSpLocks/>
            <a:endCxn id="10" idx="3"/>
          </p:cNvCxnSpPr>
          <p:nvPr/>
        </p:nvCxnSpPr>
        <p:spPr>
          <a:xfrm flipH="1" flipV="1">
            <a:off x="9712960" y="3813795"/>
            <a:ext cx="276859" cy="1123965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AD05B0D2-A0D0-4DC4-4278-8FA4E64D0A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767846"/>
              </p:ext>
            </p:extLst>
          </p:nvPr>
        </p:nvGraphicFramePr>
        <p:xfrm>
          <a:off x="3378200" y="1894269"/>
          <a:ext cx="1085850" cy="503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560" imgH="241200" progId="Equation.DSMT4">
                  <p:embed/>
                </p:oleObj>
              </mc:Choice>
              <mc:Fallback>
                <p:oleObj name="Equation" r:id="rId2" imgW="520560" imgH="2412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AD05B0D2-A0D0-4DC4-4278-8FA4E64D0A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78200" y="1894269"/>
                        <a:ext cx="1085850" cy="503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C06AF2F6-7C69-AAA4-3711-2D8FCD8A2E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841033"/>
              </p:ext>
            </p:extLst>
          </p:nvPr>
        </p:nvGraphicFramePr>
        <p:xfrm>
          <a:off x="5702934" y="1962125"/>
          <a:ext cx="1085850" cy="503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560" imgH="241200" progId="Equation.DSMT4">
                  <p:embed/>
                </p:oleObj>
              </mc:Choice>
              <mc:Fallback>
                <p:oleObj name="Equation" r:id="rId2" imgW="520560" imgH="2412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C06AF2F6-7C69-AAA4-3711-2D8FCD8A2E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02934" y="1962125"/>
                        <a:ext cx="1085850" cy="503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Arrow: Right 28">
            <a:extLst>
              <a:ext uri="{FF2B5EF4-FFF2-40B4-BE49-F238E27FC236}">
                <a16:creationId xmlns:a16="http://schemas.microsoft.com/office/drawing/2014/main" id="{6AC2EEB2-31F2-0535-6FB7-1929408F834D}"/>
              </a:ext>
            </a:extLst>
          </p:cNvPr>
          <p:cNvSpPr/>
          <p:nvPr/>
        </p:nvSpPr>
        <p:spPr>
          <a:xfrm>
            <a:off x="787400" y="852869"/>
            <a:ext cx="9596120" cy="264160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7218123"/>
      </p:ext>
    </p:extLst>
  </p:cSld>
  <p:clrMapOvr>
    <a:masterClrMapping/>
  </p:clrMapOvr>
</p:sld>
</file>

<file path=ppt/theme/theme1.xml><?xml version="1.0" encoding="utf-8"?>
<a:theme xmlns:a="http://schemas.openxmlformats.org/drawingml/2006/main" name="1_Title slide">
  <a:themeElements>
    <a:clrScheme name="STFC Colour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E5DF8"/>
      </a:accent1>
      <a:accent2>
        <a:srgbClr val="FF9D1B"/>
      </a:accent2>
      <a:accent3>
        <a:srgbClr val="003088"/>
      </a:accent3>
      <a:accent4>
        <a:srgbClr val="D77900"/>
      </a:accent4>
      <a:accent5>
        <a:srgbClr val="008AAD"/>
      </a:accent5>
      <a:accent6>
        <a:srgbClr val="3E863E"/>
      </a:accent6>
      <a:hlink>
        <a:srgbClr val="1E5DF8"/>
      </a:hlink>
      <a:folHlink>
        <a:srgbClr val="923D9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Triangles">
  <a:themeElements>
    <a:clrScheme name="STFC Colour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E5DF8"/>
      </a:accent1>
      <a:accent2>
        <a:srgbClr val="FF9D1B"/>
      </a:accent2>
      <a:accent3>
        <a:srgbClr val="003088"/>
      </a:accent3>
      <a:accent4>
        <a:srgbClr val="D77900"/>
      </a:accent4>
      <a:accent5>
        <a:srgbClr val="008AAD"/>
      </a:accent5>
      <a:accent6>
        <a:srgbClr val="3E863E"/>
      </a:accent6>
      <a:hlink>
        <a:srgbClr val="1E5DF8"/>
      </a:hlink>
      <a:folHlink>
        <a:srgbClr val="923D9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Pattern">
  <a:themeElements>
    <a:clrScheme name="STFC Colour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E5DF8"/>
      </a:accent1>
      <a:accent2>
        <a:srgbClr val="FF9D1B"/>
      </a:accent2>
      <a:accent3>
        <a:srgbClr val="003088"/>
      </a:accent3>
      <a:accent4>
        <a:srgbClr val="D77900"/>
      </a:accent4>
      <a:accent5>
        <a:srgbClr val="008AAD"/>
      </a:accent5>
      <a:accent6>
        <a:srgbClr val="3E863E"/>
      </a:accent6>
      <a:hlink>
        <a:srgbClr val="1E5DF8"/>
      </a:hlink>
      <a:folHlink>
        <a:srgbClr val="923D9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4_Blank Layouts">
  <a:themeElements>
    <a:clrScheme name="STFC Colour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E5DF8"/>
      </a:accent1>
      <a:accent2>
        <a:srgbClr val="FF9D1B"/>
      </a:accent2>
      <a:accent3>
        <a:srgbClr val="003088"/>
      </a:accent3>
      <a:accent4>
        <a:srgbClr val="D77900"/>
      </a:accent4>
      <a:accent5>
        <a:srgbClr val="008AAD"/>
      </a:accent5>
      <a:accent6>
        <a:srgbClr val="3E863E"/>
      </a:accent6>
      <a:hlink>
        <a:srgbClr val="1E5DF8"/>
      </a:hlink>
      <a:folHlink>
        <a:srgbClr val="923D9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C2453390EE4BA43A5D6133E94472E90" ma:contentTypeVersion="17" ma:contentTypeDescription="Create a new document." ma:contentTypeScope="" ma:versionID="a3dd40fe961babd590db7e6ab2b6c3cc">
  <xsd:schema xmlns:xsd="http://www.w3.org/2001/XMLSchema" xmlns:xs="http://www.w3.org/2001/XMLSchema" xmlns:p="http://schemas.microsoft.com/office/2006/metadata/properties" xmlns:ns2="7a6c5452-7205-4e2c-a322-0d36e47a4095" xmlns:ns3="4367b676-3231-4229-b246-27e36f6a6ea0" targetNamespace="http://schemas.microsoft.com/office/2006/metadata/properties" ma:root="true" ma:fieldsID="9c9a1b7cbcb1e6780652342e7736d883" ns2:_="" ns3:_="">
    <xsd:import namespace="7a6c5452-7205-4e2c-a322-0d36e47a4095"/>
    <xsd:import namespace="4367b676-3231-4229-b246-27e36f6a6ea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2:MediaServiceOCR" minOccurs="0"/>
                <xsd:element ref="ns2:MediaLengthInSecond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  <xsd:element ref="ns2:MediaServiceObjectDetectorVersions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a6c5452-7205-4e2c-a322-0d36e47a409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LengthInSeconds" ma:index="17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21" nillable="true" ma:taxonomy="true" ma:internalName="lcf76f155ced4ddcb4097134ff3c332f" ma:taxonomyFieldName="MediaServiceImageTags" ma:displayName="Image Tags" ma:readOnly="false" ma:fieldId="{5cf76f15-5ced-4ddc-b409-7134ff3c332f}" ma:taxonomyMulti="true" ma:sspId="fe07c91c-676c-4292-ab42-0332d43006d1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23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24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367b676-3231-4229-b246-27e36f6a6ea0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2" nillable="true" ma:displayName="Taxonomy Catch All Column" ma:hidden="true" ma:list="{55bb8876-a7eb-42f8-850b-785a27f532ba}" ma:internalName="TaxCatchAll" ma:showField="CatchAllData" ma:web="4367b676-3231-4229-b246-27e36f6a6ea0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4367b676-3231-4229-b246-27e36f6a6ea0" xsi:nil="true"/>
    <lcf76f155ced4ddcb4097134ff3c332f xmlns="7a6c5452-7205-4e2c-a322-0d36e47a4095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D79237DF-6E98-4AFD-A1AD-E1C9D616A344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59CAF4C5-C546-4E53-8B48-77E78F83DEF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a6c5452-7205-4e2c-a322-0d36e47a4095"/>
    <ds:schemaRef ds:uri="4367b676-3231-4229-b246-27e36f6a6ea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F9DF670E-3DD2-40A0-8524-D0B4771A7312}">
  <ds:schemaRefs>
    <ds:schemaRef ds:uri="http://purl.org/dc/terms/"/>
    <ds:schemaRef ds:uri="http://schemas.microsoft.com/office/2006/metadata/properties"/>
    <ds:schemaRef ds:uri="http://www.w3.org/XML/1998/namespace"/>
    <ds:schemaRef ds:uri="7a6c5452-7205-4e2c-a322-0d36e47a4095"/>
    <ds:schemaRef ds:uri="http://purl.org/dc/dcmitype/"/>
    <ds:schemaRef ds:uri="http://purl.org/dc/elements/1.1/"/>
    <ds:schemaRef ds:uri="http://schemas.microsoft.com/office/2006/documentManagement/types"/>
    <ds:schemaRef ds:uri="4367b676-3231-4229-b246-27e36f6a6ea0"/>
    <ds:schemaRef ds:uri="http://schemas.microsoft.com/office/infopath/2007/PartnerControls"/>
    <ds:schemaRef ds:uri="http://schemas.openxmlformats.org/package/2006/metadata/core-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3154</TotalTime>
  <Words>305</Words>
  <Application>Microsoft Office PowerPoint</Application>
  <PresentationFormat>Widescreen</PresentationFormat>
  <Paragraphs>70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2" baseType="lpstr">
      <vt:lpstr>Symbol</vt:lpstr>
      <vt:lpstr>Arial</vt:lpstr>
      <vt:lpstr>Calibri</vt:lpstr>
      <vt:lpstr>Aptos</vt:lpstr>
      <vt:lpstr>Trebuchet MS</vt:lpstr>
      <vt:lpstr>1_Title slide</vt:lpstr>
      <vt:lpstr>2_Triangles</vt:lpstr>
      <vt:lpstr>3_Pattern</vt:lpstr>
      <vt:lpstr>4_Blank Layouts</vt:lpstr>
      <vt:lpstr>Equation</vt:lpstr>
      <vt:lpstr>PACE  Proper Analysis of Coherent Excitation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cience and Technology Facilities Counci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ichardson, Stephanie (STFC,RAL,ISIS)</dc:creator>
  <cp:lastModifiedBy>Buts, Alex (STFC,RAL,ISIS)</cp:lastModifiedBy>
  <cp:revision>41</cp:revision>
  <dcterms:created xsi:type="dcterms:W3CDTF">2023-01-10T12:41:06Z</dcterms:created>
  <dcterms:modified xsi:type="dcterms:W3CDTF">2025-02-26T12:36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C2453390EE4BA43A5D6133E94472E90</vt:lpwstr>
  </property>
  <property fmtid="{D5CDD505-2E9C-101B-9397-08002B2CF9AE}" pid="3" name="MediaServiceImageTags">
    <vt:lpwstr/>
  </property>
</Properties>
</file>